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2623FF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14:paraId="7B3FC7EC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D3636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B91542" wp14:editId="227160B1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8704124" id="Straight Connector 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GMReH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14:paraId="58E5A437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D3636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14:paraId="7CD9B901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97265D" wp14:editId="2BA7A33D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CAA1D5" id="Straight Connector 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NYr7OrRAQAAiA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14:paraId="479B5233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14:paraId="2CAD4BAA" w14:textId="77777777" w:rsidR="00D36369" w:rsidRPr="00D36369" w:rsidRDefault="00D36369" w:rsidP="00D36369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D36369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 w:rsidR="002C60DE"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4</w:t>
      </w:r>
      <w:r w:rsidRPr="00D36369">
        <w:rPr>
          <w:rFonts w:ascii="Times New Roman" w:hAnsi="Times New Roman" w:cs="Times New Roman"/>
          <w:b/>
          <w:lang w:val="en-US"/>
        </w:rPr>
        <w:t xml:space="preserve">  </w:t>
      </w:r>
    </w:p>
    <w:p w14:paraId="0F3C8A22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D3636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14:paraId="208BF7DF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 w14:anchorId="592E32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05pt;height:15.85pt" o:ole="">
            <v:imagedata r:id="rId5" o:title=""/>
          </v:shape>
          <o:OLEObject Type="Embed" ProgID="Equation.DSMT4" ShapeID="_x0000_i1025" DrawAspect="Content" ObjectID="_1791650810" r:id="rId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</w:t>
      </w:r>
    </w:p>
    <w:p w14:paraId="34B0DE5C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459" w:dyaOrig="449" w14:anchorId="5C63964B">
          <v:shape id="_x0000_i1026" type="#_x0000_t75" style="width:72.85pt;height:22.5pt" o:ole="">
            <v:imagedata r:id="rId7" o:title=""/>
          </v:shape>
          <o:OLEObject Type="Embed" ProgID="Equation.DSMT4" ShapeID="_x0000_i1026" DrawAspect="Content" ObjectID="_1791650811" r:id="rId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057" w:dyaOrig="729" w14:anchorId="738994EF">
          <v:shape id="_x0000_i1027" type="#_x0000_t75" style="width:102.85pt;height:36.95pt" o:ole="">
            <v:imagedata r:id="rId9" o:title=""/>
          </v:shape>
          <o:OLEObject Type="Embed" ProgID="Equation.DSMT4" ShapeID="_x0000_i1027" DrawAspect="Content" ObjectID="_1791650812" r:id="rId1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004F39AE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908" w:dyaOrig="729" w14:anchorId="00237EED">
          <v:shape id="_x0000_i1028" type="#_x0000_t75" style="width:95.35pt;height:36.95pt" o:ole="">
            <v:imagedata r:id="rId11" o:title=""/>
          </v:shape>
          <o:OLEObject Type="Embed" ProgID="Equation.DSMT4" ShapeID="_x0000_i1028" DrawAspect="Content" ObjectID="_1791650813" r:id="rId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590" w:dyaOrig="449" w14:anchorId="6CC9055D">
          <v:shape id="_x0000_i1029" type="#_x0000_t75" style="width:79.5pt;height:22.5pt" o:ole="">
            <v:imagedata r:id="rId13" o:title=""/>
          </v:shape>
          <o:OLEObject Type="Embed" ProgID="Equation.DSMT4" ShapeID="_x0000_i1029" DrawAspect="Content" ObjectID="_1791650814" r:id="rId1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A647BE9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D36369">
        <w:rPr>
          <w:rFonts w:ascii="Times New Roman" w:eastAsia="Calibri" w:hAnsi="Times New Roman" w:cs="Times New Roman"/>
          <w:lang w:val="en-US"/>
        </w:rPr>
        <w:t>Trong các hàm số sau đây, hàm số nào là hàm số chẵn?</w:t>
      </w:r>
    </w:p>
    <w:p w14:paraId="7BF28038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 w14:anchorId="76DFB49F">
          <v:shape id="_x0000_i1030" type="#_x0000_t75" style="width:52.25pt;height:15.85pt" o:ole="">
            <v:imagedata r:id="rId15" o:title=""/>
          </v:shape>
          <o:OLEObject Type="Embed" ProgID="Equation.DSMT4" ShapeID="_x0000_i1030" DrawAspect="Content" ObjectID="_1791650815" r:id="rId1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 w14:anchorId="7F213F4E">
          <v:shape id="_x0000_i1031" type="#_x0000_t75" style="width:52.25pt;height:15.85pt" o:ole="">
            <v:imagedata r:id="rId17" o:title=""/>
          </v:shape>
          <o:OLEObject Type="Embed" ProgID="Equation.DSMT4" ShapeID="_x0000_i1031" DrawAspect="Content" ObjectID="_1791650816" r:id="rId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 w14:anchorId="398683CE">
          <v:shape id="_x0000_i1032" type="#_x0000_t75" style="width:52pt;height:15.85pt" o:ole="">
            <v:imagedata r:id="rId19" o:title=""/>
          </v:shape>
          <o:OLEObject Type="Embed" ProgID="Equation.DSMT4" ShapeID="_x0000_i1032" DrawAspect="Content" ObjectID="_1791650817" r:id="rId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 w14:anchorId="787B4209">
          <v:shape id="_x0000_i1033" type="#_x0000_t75" style="width:52pt;height:15.85pt" o:ole="">
            <v:imagedata r:id="rId21" o:title=""/>
          </v:shape>
          <o:OLEObject Type="Embed" ProgID="Equation.DSMT4" ShapeID="_x0000_i1033" DrawAspect="Content" ObjectID="_1791650818" r:id="rId2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212DE632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 xml:space="preserve">Giá trị lớn nhất và nhỏ nhất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459" w:dyaOrig="318" w14:anchorId="2BA1490F">
          <v:shape id="_x0000_i1034" type="#_x0000_t75" style="width:72.85pt;height:15.85pt" o:ole="">
            <v:imagedata r:id="rId23" o:title=""/>
          </v:shape>
          <o:OLEObject Type="Embed" ProgID="Equation.DSMT4" ShapeID="_x0000_i1034" DrawAspect="Content" ObjectID="_1791650819" r:id="rId2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14:paraId="78E4DDC2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74" w:dyaOrig="318" w14:anchorId="657C8C9A">
          <v:shape id="_x0000_i1035" type="#_x0000_t75" style="width:18.65pt;height:15.85pt" o:ole="">
            <v:imagedata r:id="rId25" o:title=""/>
          </v:shape>
          <o:OLEObject Type="Embed" ProgID="Equation.DSMT4" ShapeID="_x0000_i1035" DrawAspect="Content" ObjectID="_1791650820" r:id="rId2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636" w:dyaOrig="318" w14:anchorId="762AED13">
          <v:shape id="_x0000_i1036" type="#_x0000_t75" style="width:31.4pt;height:15.85pt" o:ole="">
            <v:imagedata r:id="rId27" o:title=""/>
          </v:shape>
          <o:OLEObject Type="Embed" ProgID="Equation.DSMT4" ShapeID="_x0000_i1036" DrawAspect="Content" ObjectID="_1791650821" r:id="rId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24" w:dyaOrig="318" w14:anchorId="67D5D8C7">
          <v:shape id="_x0000_i1037" type="#_x0000_t75" style="width:26.15pt;height:15.85pt" o:ole="">
            <v:imagedata r:id="rId29" o:title=""/>
          </v:shape>
          <o:OLEObject Type="Embed" ProgID="Equation.DSMT4" ShapeID="_x0000_i1037" DrawAspect="Content" ObjectID="_1791650822" r:id="rId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42" w:dyaOrig="318" w14:anchorId="11EA3345">
          <v:shape id="_x0000_i1038" type="#_x0000_t75" style="width:26.95pt;height:15.85pt" o:ole="">
            <v:imagedata r:id="rId31" o:title=""/>
          </v:shape>
          <o:OLEObject Type="Embed" ProgID="Equation.DSMT4" ShapeID="_x0000_i1038" DrawAspect="Content" ObjectID="_1791650823" r:id="rId3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F1C5442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758" w:dyaOrig="430" w14:anchorId="60BDA3E6">
          <v:shape id="_x0000_i1039" type="#_x0000_t75" style="width:87.85pt;height:21.95pt" o:ole="">
            <v:imagedata r:id="rId33" o:title=""/>
          </v:shape>
          <o:OLEObject Type="Embed" ProgID="Equation.DSMT4" ShapeID="_x0000_i1039" DrawAspect="Content" ObjectID="_1791650824" r:id="rId34"/>
        </w:object>
      </w:r>
    </w:p>
    <w:p w14:paraId="7CD960AF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057" w:dyaOrig="617" w14:anchorId="6645937B">
          <v:shape id="_x0000_i1040" type="#_x0000_t75" style="width:102.85pt;height:30.85pt" o:ole="">
            <v:imagedata r:id="rId35" o:title=""/>
          </v:shape>
          <o:OLEObject Type="Embed" ProgID="Equation.DSMT4" ShapeID="_x0000_i1040" DrawAspect="Content" ObjectID="_1791650825" r:id="rId3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1889" w:dyaOrig="617" w14:anchorId="1637C93A">
          <v:shape id="_x0000_i1041" type="#_x0000_t75" style="width:94.5pt;height:30.85pt" o:ole="">
            <v:imagedata r:id="rId37" o:title=""/>
          </v:shape>
          <o:OLEObject Type="Embed" ProgID="Equation.DSMT4" ShapeID="_x0000_i1041" DrawAspect="Content" ObjectID="_1791650826" r:id="rId3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A5F0B64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188" w:dyaOrig="617" w14:anchorId="752F6CFD">
          <v:shape id="_x0000_i1042" type="#_x0000_t75" style="width:109.55pt;height:30.85pt" o:ole="">
            <v:imagedata r:id="rId39" o:title=""/>
          </v:shape>
          <o:OLEObject Type="Embed" ProgID="Equation.DSMT4" ShapeID="_x0000_i1042" DrawAspect="Content" ObjectID="_1791650827" r:id="rId4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263" w:dyaOrig="617" w14:anchorId="37752B95">
          <v:shape id="_x0000_i1043" type="#_x0000_t75" style="width:113.15pt;height:30.85pt" o:ole="">
            <v:imagedata r:id="rId41" o:title=""/>
          </v:shape>
          <o:OLEObject Type="Embed" ProgID="Equation.DSMT4" ShapeID="_x0000_i1043" DrawAspect="Content" ObjectID="_1791650828" r:id="rId4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B44D1DE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60" w:dyaOrig="400" w14:anchorId="2515CEC5">
          <v:shape id="_x0000_i1044" type="#_x0000_t75" style="width:23.35pt;height:20pt" o:ole="">
            <v:imagedata r:id="rId43" o:title=""/>
          </v:shape>
          <o:OLEObject Type="Embed" ProgID="Equation.DSMT4" ShapeID="_x0000_i1044" DrawAspect="Content" ObjectID="_1791650829" r:id="rId4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1340" w:dyaOrig="760" w14:anchorId="50AA14A9">
          <v:shape id="_x0000_i1045" type="#_x0000_t75" style="width:67pt;height:38.35pt" o:ole="">
            <v:imagedata r:id="rId45" o:title=""/>
          </v:shape>
          <o:OLEObject Type="Embed" ProgID="Equation.DSMT4" ShapeID="_x0000_i1045" DrawAspect="Content" ObjectID="_1791650830" r:id="rId4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Số hạng tổng quát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60" w:dyaOrig="360" w14:anchorId="27E780F8">
          <v:shape id="_x0000_i1046" type="#_x0000_t75" style="width:12.5pt;height:18.35pt" o:ole="">
            <v:imagedata r:id="rId47" o:title=""/>
          </v:shape>
          <o:OLEObject Type="Embed" ProgID="Equation.DSMT4" ShapeID="_x0000_i1046" DrawAspect="Content" ObjectID="_1791650831" r:id="rId48"/>
        </w:object>
      </w:r>
      <w:r w:rsidRPr="00D36369">
        <w:rPr>
          <w:rFonts w:ascii="Times New Roman" w:eastAsia="Calibri" w:hAnsi="Times New Roman" w:cs="Times New Roman"/>
          <w:lang w:val="en-US"/>
        </w:rPr>
        <w:t>của dãy số là số hạng nào dưới đây?</w:t>
      </w:r>
    </w:p>
    <w:p w14:paraId="4A3429FC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320" w:dyaOrig="680" w14:anchorId="774B814F">
          <v:shape id="_x0000_i1047" type="#_x0000_t75" style="width:65.9pt;height:33.65pt" o:ole="">
            <v:imagedata r:id="rId49" o:title=""/>
          </v:shape>
          <o:OLEObject Type="Embed" ProgID="Equation.DSMT4" ShapeID="_x0000_i1047" DrawAspect="Content" ObjectID="_1791650832" r:id="rId5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 w14:anchorId="26AC9E06">
          <v:shape id="_x0000_i1048" type="#_x0000_t75" style="width:81.75pt;height:33.65pt" o:ole="">
            <v:imagedata r:id="rId51" o:title=""/>
          </v:shape>
          <o:OLEObject Type="Embed" ProgID="Equation.DSMT4" ShapeID="_x0000_i1048" DrawAspect="Content" ObjectID="_1791650833" r:id="rId5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4E3B7798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 w14:anchorId="47371C6E">
          <v:shape id="_x0000_i1049" type="#_x0000_t75" style="width:81.75pt;height:33.65pt" o:ole="">
            <v:imagedata r:id="rId53" o:title=""/>
          </v:shape>
          <o:OLEObject Type="Embed" ProgID="Equation.DSMT4" ShapeID="_x0000_i1049" DrawAspect="Content" ObjectID="_1791650834" r:id="rId5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2160" w:dyaOrig="680" w14:anchorId="284A700B">
          <v:shape id="_x0000_i1050" type="#_x0000_t75" style="width:108.15pt;height:33.65pt" o:ole="">
            <v:imagedata r:id="rId55" o:title=""/>
          </v:shape>
          <o:OLEObject Type="Embed" ProgID="Equation.DSMT4" ShapeID="_x0000_i1050" DrawAspect="Content" ObjectID="_1791650835" r:id="rId5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A67F442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540" w:dyaOrig="400" w14:anchorId="4AB925CB">
          <v:shape id="_x0000_i1051" type="#_x0000_t75" style="width:27.25pt;height:20pt" o:ole="">
            <v:imagedata r:id="rId57" o:title=""/>
          </v:shape>
          <o:OLEObject Type="Embed" ProgID="Equation.DSMT4" ShapeID="_x0000_i1051" DrawAspect="Content" ObjectID="_1791650836" r:id="rId5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iết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40" w:dyaOrig="639" w14:anchorId="3BEBC7BF">
          <v:shape id="_x0000_i1052" type="#_x0000_t75" style="width:62.25pt;height:31.4pt" o:ole="">
            <v:imagedata r:id="rId59" o:title=""/>
          </v:shape>
          <o:OLEObject Type="Embed" ProgID="Equation.DSMT4" ShapeID="_x0000_i1052" DrawAspect="Content" ObjectID="_1791650837" r:id="rId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340" w:dyaOrig="620" w14:anchorId="5F5AAC8C">
          <v:shape id="_x0000_i1053" type="#_x0000_t75" style="width:17.25pt;height:31.4pt" o:ole="">
            <v:imagedata r:id="rId61" o:title=""/>
          </v:shape>
          <o:OLEObject Type="Embed" ProgID="Equation.DSMT4" ShapeID="_x0000_i1053" DrawAspect="Content" ObjectID="_1791650838" r:id="rId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14:paraId="61127359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3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tư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năm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6.</w:t>
      </w:r>
    </w:p>
    <w:p w14:paraId="1BE00257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D36369">
        <w:rPr>
          <w:rFonts w:ascii="Times New Roman" w:eastAsia="Calibri" w:hAnsi="Times New Roman" w:cs="Times New Roman"/>
          <w:lang w:val="en-US"/>
        </w:rPr>
        <w:t>Dãy số nào sau đây là cấp số cộng?</w:t>
      </w:r>
    </w:p>
    <w:p w14:paraId="7BC67162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15" w:dyaOrig="630" w14:anchorId="349A5F9C">
          <v:shape id="_x0000_i1054" type="#_x0000_t75" style="width:60.9pt;height:31.4pt" o:ole="">
            <v:imagedata r:id="rId63" o:title=""/>
          </v:shape>
          <o:OLEObject Type="Embed" ProgID="Equation.DSMT4" ShapeID="_x0000_i1054" DrawAspect="Content" ObjectID="_1791650839" r:id="rId6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 w14:anchorId="2152BAF7">
          <v:shape id="_x0000_i1055" type="#_x0000_t75" style="width:124pt;height:20pt" o:ole="">
            <v:imagedata r:id="rId65" o:title=""/>
          </v:shape>
          <o:OLEObject Type="Embed" ProgID="Equation.DSMT4" ShapeID="_x0000_i1055" DrawAspect="Content" ObjectID="_1791650840" r:id="rId6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06F8BC22" w14:textId="77777777" w:rsidR="00D36369" w:rsidRPr="00D36369" w:rsidRDefault="00D36369" w:rsidP="00D3636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1575" w:dyaOrig="405" w14:anchorId="7DDB60A8">
          <v:shape id="_x0000_i1056" type="#_x0000_t75" style="width:78.4pt;height:20pt" o:ole="">
            <v:imagedata r:id="rId67" o:title=""/>
          </v:shape>
          <o:OLEObject Type="Embed" ProgID="Equation.DSMT4" ShapeID="_x0000_i1056" DrawAspect="Content" ObjectID="_1791650841" r:id="rId6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265" w:dyaOrig="405" w14:anchorId="6417FF72">
          <v:shape id="_x0000_i1057" type="#_x0000_t75" style="width:113.15pt;height:20pt" o:ole="">
            <v:imagedata r:id="rId69" o:title=""/>
          </v:shape>
          <o:OLEObject Type="Embed" ProgID="Equation.DSMT4" ShapeID="_x0000_i1057" DrawAspect="Content" ObjectID="_1791650842" r:id="rId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0F561DD3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30" w:dyaOrig="393" w14:anchorId="07AFA058">
          <v:shape id="_x0000_i1058" type="#_x0000_t75" style="width:21.95pt;height:19.75pt" o:ole="">
            <v:imagedata r:id="rId71" o:title=""/>
          </v:shape>
          <o:OLEObject Type="Embed" ProgID="Equation.DSMT4" ShapeID="_x0000_i1058" DrawAspect="Content" ObjectID="_1791650843" r:id="rId7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842" w:dyaOrig="355" w14:anchorId="77A700F8">
          <v:shape id="_x0000_i1059" type="#_x0000_t75" style="width:42pt;height:17.8pt" o:ole="">
            <v:imagedata r:id="rId73" o:title=""/>
          </v:shape>
          <o:OLEObject Type="Embed" ProgID="Equation.DSMT4" ShapeID="_x0000_i1059" DrawAspect="Content" ObjectID="_1791650844" r:id="rId7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122" w:dyaOrig="355" w14:anchorId="5CDD225A">
          <v:shape id="_x0000_i1060" type="#_x0000_t75" style="width:56.15pt;height:17.8pt" o:ole="">
            <v:imagedata r:id="rId75" o:title=""/>
          </v:shape>
          <o:OLEObject Type="Embed" ProgID="Equation.DSMT4" ShapeID="_x0000_i1060" DrawAspect="Content" ObjectID="_1791650845" r:id="rId7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Công bộ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06" w:dyaOrig="281" w14:anchorId="2A7BC511">
          <v:shape id="_x0000_i1061" type="#_x0000_t75" style="width:10.3pt;height:14.2pt" o:ole="">
            <v:imagedata r:id="rId77" o:title=""/>
          </v:shape>
          <o:OLEObject Type="Embed" ProgID="Equation.DSMT4" ShapeID="_x0000_i1061" DrawAspect="Content" ObjectID="_1791650846" r:id="rId7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ằng:</w:t>
      </w:r>
    </w:p>
    <w:p w14:paraId="75C2E757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 w14:anchorId="6943E601">
          <v:shape id="_x0000_i1062" type="#_x0000_t75" style="width:38.35pt;height:15.85pt" o:ole="">
            <v:imagedata r:id="rId79" o:title=""/>
          </v:shape>
          <o:OLEObject Type="Embed" ProgID="Equation.DSMT4" ShapeID="_x0000_i1062" DrawAspect="Content" ObjectID="_1791650847" r:id="rId8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80" w:dyaOrig="318" w14:anchorId="6CDBA37B">
          <v:shape id="_x0000_i1063" type="#_x0000_t75" style="width:29.45pt;height:15.85pt" o:ole="">
            <v:imagedata r:id="rId81" o:title=""/>
          </v:shape>
          <o:OLEObject Type="Embed" ProgID="Equation.DSMT4" ShapeID="_x0000_i1063" DrawAspect="Content" ObjectID="_1791650848" r:id="rId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365" w:dyaOrig="318" w14:anchorId="411B8DD6">
          <v:shape id="_x0000_i1064" type="#_x0000_t75" style="width:68.4pt;height:15.85pt" o:ole="">
            <v:imagedata r:id="rId83" o:title=""/>
          </v:shape>
          <o:OLEObject Type="Embed" ProgID="Equation.DSMT4" ShapeID="_x0000_i1064" DrawAspect="Content" ObjectID="_1791650849" r:id="rId8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 w14:anchorId="591D10CD">
          <v:shape id="_x0000_i1065" type="#_x0000_t75" style="width:38.35pt;height:15.85pt" o:ole="">
            <v:imagedata r:id="rId85" o:title=""/>
          </v:shape>
          <o:OLEObject Type="Embed" ProgID="Equation.DSMT4" ShapeID="_x0000_i1065" DrawAspect="Content" ObjectID="_1791650850" r:id="rId8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131DD94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77" w:dyaOrig="395" w14:anchorId="4B1A5BF1">
          <v:shape id="_x0000_i1066" type="#_x0000_t75" style="width:21.95pt;height:21.95pt" o:ole="">
            <v:imagedata r:id="rId87" o:title=""/>
          </v:shape>
          <o:OLEObject Type="Embed" ProgID="Equation.DSMT4" ShapeID="_x0000_i1066" DrawAspect="Content" ObjectID="_1791650851" r:id="rId8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024" w:dyaOrig="365" w14:anchorId="4D4613BA">
          <v:shape id="_x0000_i1067" type="#_x0000_t75" style="width:50.05pt;height:14.2pt" o:ole="">
            <v:imagedata r:id="rId89" o:title=""/>
          </v:shape>
          <o:OLEObject Type="Embed" ProgID="Equation.DSMT4" ShapeID="_x0000_i1067" DrawAspect="Content" ObjectID="_1791650852" r:id="rId9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004" w:dyaOrig="365" w14:anchorId="146FA4FC">
          <v:shape id="_x0000_i1068" type="#_x0000_t75" style="width:50.05pt;height:14.2pt" o:ole="">
            <v:imagedata r:id="rId91" o:title=""/>
          </v:shape>
          <o:OLEObject Type="Embed" ProgID="Equation.DSMT4" ShapeID="_x0000_i1068" DrawAspect="Content" ObjectID="_1791650853" r:id="rId9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Khi đ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36" w:dyaOrig="365" w14:anchorId="1A1905EE">
          <v:shape id="_x0000_i1069" type="#_x0000_t75" style="width:21.95pt;height:14.2pt" o:ole="">
            <v:imagedata r:id="rId93" o:title=""/>
          </v:shape>
          <o:OLEObject Type="Embed" ProgID="Equation.DSMT4" ShapeID="_x0000_i1069" DrawAspect="Content" ObjectID="_1791650854" r:id="rId9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bằng</w:t>
      </w:r>
    </w:p>
    <w:p w14:paraId="010E630B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58" w:dyaOrig="284" w14:anchorId="4D053FA5">
          <v:shape id="_x0000_i1070" type="#_x0000_t75" style="width:28.65pt;height:14.2pt" o:ole="">
            <v:imagedata r:id="rId95" o:title=""/>
          </v:shape>
          <o:OLEObject Type="Embed" ProgID="Equation.DSMT4" ShapeID="_x0000_i1070" DrawAspect="Content" ObjectID="_1791650855" r:id="rId9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142" w:dyaOrig="264" w14:anchorId="5D678205">
          <v:shape id="_x0000_i1071" type="#_x0000_t75" style="width:7.5pt;height:14.2pt" o:ole="">
            <v:imagedata r:id="rId97" o:title=""/>
          </v:shape>
          <o:OLEObject Type="Embed" ProgID="Equation.DSMT4" ShapeID="_x0000_i1071" DrawAspect="Content" ObjectID="_1791650856" r:id="rId9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3" w:dyaOrig="284" w14:anchorId="66F3D4ED">
          <v:shape id="_x0000_i1072" type="#_x0000_t75" style="width:7.5pt;height:14.2pt" o:ole="">
            <v:imagedata r:id="rId99" o:title=""/>
          </v:shape>
          <o:OLEObject Type="Embed" ProgID="Equation.DSMT4" ShapeID="_x0000_i1072" DrawAspect="Content" ObjectID="_1791650857" r:id="rId10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37" w:dyaOrig="284" w14:anchorId="333C8381">
          <v:shape id="_x0000_i1073" type="#_x0000_t75" style="width:28.35pt;height:14.2pt" o:ole="">
            <v:imagedata r:id="rId101" o:title=""/>
          </v:shape>
          <o:OLEObject Type="Embed" ProgID="Equation.DSMT4" ShapeID="_x0000_i1073" DrawAspect="Content" ObjectID="_1791650858" r:id="rId10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FFA3C2B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338DCBEC">
          <v:shape id="_x0000_i1074" type="#_x0000_t75" style="width:23.9pt;height:19.75pt" o:ole="">
            <v:imagedata r:id="rId103" o:title=""/>
          </v:shape>
          <o:OLEObject Type="Embed" ProgID="Equation.DSMT4" ShapeID="_x0000_i1074" DrawAspect="Content" ObjectID="_1791650859" r:id="rId1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620" w:dyaOrig="360" w14:anchorId="61D4F154">
          <v:shape id="_x0000_i1075" type="#_x0000_t75" style="width:31.4pt;height:18.35pt" o:ole="">
            <v:imagedata r:id="rId105" o:title=""/>
          </v:shape>
          <o:OLEObject Type="Embed" ProgID="Equation.DSMT4" ShapeID="_x0000_i1075" DrawAspect="Content" ObjectID="_1791650860" r:id="rId10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413B0021">
          <v:shape id="_x0000_i1076" type="#_x0000_t75" style="width:55.6pt;height:18.35pt" o:ole="">
            <v:imagedata r:id="rId107" o:title=""/>
          </v:shape>
          <o:OLEObject Type="Embed" ProgID="Equation.DSMT4" ShapeID="_x0000_i1076" DrawAspect="Content" ObjectID="_1791650861" r:id="rId1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499" w:dyaOrig="279" w14:anchorId="0F80B8F3">
          <v:shape id="_x0000_i1077" type="#_x0000_t75" style="width:25.6pt;height:13.6pt" o:ole="">
            <v:imagedata r:id="rId109" o:title=""/>
          </v:shape>
          <o:OLEObject Type="Embed" ProgID="Equation.DSMT4" ShapeID="_x0000_i1077" DrawAspect="Content" ObjectID="_1791650862" r:id="rId11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00" w:dyaOrig="279" w14:anchorId="5843F647">
          <v:shape id="_x0000_i1078" type="#_x0000_t75" style="width:30pt;height:13.6pt" o:ole="">
            <v:imagedata r:id="rId111" o:title=""/>
          </v:shape>
          <o:OLEObject Type="Embed" ProgID="Equation.DSMT4" ShapeID="_x0000_i1078" DrawAspect="Content" ObjectID="_1791650863" r:id="rId11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ính tổng của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79" w:dyaOrig="279" w14:anchorId="424BDDE1">
          <v:shape id="_x0000_i1079" type="#_x0000_t75" style="width:13.6pt;height:13.6pt" o:ole="">
            <v:imagedata r:id="rId113" o:title=""/>
          </v:shape>
          <o:OLEObject Type="Embed" ProgID="Equation.DSMT4" ShapeID="_x0000_i1079" DrawAspect="Content" ObjectID="_1791650864" r:id="rId11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ố hạng đầu tiên của dãy số.</w:t>
      </w:r>
    </w:p>
    <w:p w14:paraId="5DE306AD" w14:textId="77777777" w:rsidR="00D36369" w:rsidRPr="00D36369" w:rsidRDefault="00D36369" w:rsidP="00D3636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00" w:dyaOrig="620" w14:anchorId="738BE3A4">
          <v:shape id="_x0000_i1080" type="#_x0000_t75" style="width:30pt;height:31.4pt" o:ole="">
            <v:imagedata r:id="rId115" o:title=""/>
          </v:shape>
          <o:OLEObject Type="Embed" ProgID="Equation.DSMT4" ShapeID="_x0000_i1080" DrawAspect="Content" ObjectID="_1791650865" r:id="rId11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 w14:anchorId="58A901CA">
          <v:shape id="_x0000_i1081" type="#_x0000_t75" style="width:28.65pt;height:13.6pt" o:ole="">
            <v:imagedata r:id="rId117" o:title=""/>
          </v:shape>
          <o:OLEObject Type="Embed" ProgID="Equation.DSMT4" ShapeID="_x0000_i1081" DrawAspect="Content" ObjectID="_1791650866" r:id="rId1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 w14:anchorId="66B67BEC">
          <v:shape id="_x0000_i1082" type="#_x0000_t75" style="width:28.65pt;height:13.6pt" o:ole="">
            <v:imagedata r:id="rId119" o:title=""/>
          </v:shape>
          <o:OLEObject Type="Embed" ProgID="Equation.DSMT4" ShapeID="_x0000_i1082" DrawAspect="Content" ObjectID="_1791650867" r:id="rId1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80" w:dyaOrig="279" w14:anchorId="01BCE8E6">
          <v:shape id="_x0000_i1083" type="#_x0000_t75" style="width:34.75pt;height:13.6pt" o:ole="">
            <v:imagedata r:id="rId121" o:title=""/>
          </v:shape>
          <o:OLEObject Type="Embed" ProgID="Equation.DSMT4" ShapeID="_x0000_i1083" DrawAspect="Content" ObjectID="_1791650868" r:id="rId12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9840402" w14:textId="77777777" w:rsidR="00D36369" w:rsidRPr="00D36369" w:rsidRDefault="00D36369" w:rsidP="00D36369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D36369">
        <w:rPr>
          <w:rFonts w:ascii="Times New Roman" w:eastAsia="Times New Roman" w:hAnsi="Times New Roman" w:cs="Times New Roman"/>
        </w:rPr>
        <w:t>C</w:t>
      </w:r>
      <w:r w:rsidRPr="00D36369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17"/>
        <w:gridCol w:w="1207"/>
        <w:gridCol w:w="1207"/>
        <w:gridCol w:w="1207"/>
        <w:gridCol w:w="1217"/>
        <w:gridCol w:w="1217"/>
      </w:tblGrid>
      <w:tr w:rsidR="00D36369" w:rsidRPr="00D36369" w14:paraId="1259E24F" w14:textId="77777777" w:rsidTr="00F82546">
        <w:trPr>
          <w:jc w:val="center"/>
        </w:trPr>
        <w:tc>
          <w:tcPr>
            <w:tcW w:w="2427" w:type="dxa"/>
          </w:tcPr>
          <w:p w14:paraId="089AAB21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Tốc độ v</w:t>
            </w:r>
            <w:r w:rsidRPr="00D36369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14:paraId="30A3C1C5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473F8311">
                <v:shape id="_x0000_i1084" type="#_x0000_t75" style="width:50.05pt;height:19.75pt" o:ole="">
                  <v:imagedata r:id="rId123" o:title=""/>
                </v:shape>
                <o:OLEObject Type="Embed" ProgID="Equation.DSMT4" ShapeID="_x0000_i1084" DrawAspect="Content" ObjectID="_1791650869" r:id="rId124"/>
              </w:object>
            </w:r>
          </w:p>
        </w:tc>
        <w:tc>
          <w:tcPr>
            <w:tcW w:w="1014" w:type="dxa"/>
          </w:tcPr>
          <w:p w14:paraId="154D5F90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6A93EFE7">
                <v:shape id="_x0000_i1085" type="#_x0000_t75" style="width:49.5pt;height:19.75pt" o:ole="">
                  <v:imagedata r:id="rId125" o:title=""/>
                </v:shape>
                <o:OLEObject Type="Embed" ProgID="Equation.DSMT4" ShapeID="_x0000_i1085" DrawAspect="Content" ObjectID="_1791650870" r:id="rId126"/>
              </w:object>
            </w:r>
          </w:p>
        </w:tc>
        <w:tc>
          <w:tcPr>
            <w:tcW w:w="1014" w:type="dxa"/>
          </w:tcPr>
          <w:p w14:paraId="5457C53E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486761C3">
                <v:shape id="_x0000_i1086" type="#_x0000_t75" style="width:49.5pt;height:19.75pt" o:ole="">
                  <v:imagedata r:id="rId127" o:title=""/>
                </v:shape>
                <o:OLEObject Type="Embed" ProgID="Equation.DSMT4" ShapeID="_x0000_i1086" DrawAspect="Content" ObjectID="_1791650871" r:id="rId128"/>
              </w:object>
            </w:r>
          </w:p>
        </w:tc>
        <w:tc>
          <w:tcPr>
            <w:tcW w:w="994" w:type="dxa"/>
          </w:tcPr>
          <w:p w14:paraId="4636C2A0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411E3E72">
                <v:shape id="_x0000_i1087" type="#_x0000_t75" style="width:49.5pt;height:19.75pt" o:ole="">
                  <v:imagedata r:id="rId129" o:title=""/>
                </v:shape>
                <o:OLEObject Type="Embed" ProgID="Equation.DSMT4" ShapeID="_x0000_i1087" DrawAspect="Content" ObjectID="_1791650872" r:id="rId130"/>
              </w:object>
            </w:r>
          </w:p>
        </w:tc>
        <w:tc>
          <w:tcPr>
            <w:tcW w:w="1093" w:type="dxa"/>
          </w:tcPr>
          <w:p w14:paraId="3DD54B91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404E75A1">
                <v:shape id="_x0000_i1088" type="#_x0000_t75" style="width:50.05pt;height:19.75pt" o:ole="">
                  <v:imagedata r:id="rId131" o:title=""/>
                </v:shape>
                <o:OLEObject Type="Embed" ProgID="Equation.DSMT4" ShapeID="_x0000_i1088" DrawAspect="Content" ObjectID="_1791650873" r:id="rId132"/>
              </w:object>
            </w:r>
          </w:p>
        </w:tc>
        <w:tc>
          <w:tcPr>
            <w:tcW w:w="1093" w:type="dxa"/>
          </w:tcPr>
          <w:p w14:paraId="3AC0D28B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1D036FA4">
                <v:shape id="_x0000_i1089" type="#_x0000_t75" style="width:50.05pt;height:19.75pt" o:ole="">
                  <v:imagedata r:id="rId133" o:title=""/>
                </v:shape>
                <o:OLEObject Type="Embed" ProgID="Equation.DSMT4" ShapeID="_x0000_i1089" DrawAspect="Content" ObjectID="_1791650874" r:id="rId134"/>
              </w:object>
            </w:r>
          </w:p>
        </w:tc>
      </w:tr>
      <w:tr w:rsidR="00D36369" w:rsidRPr="00D36369" w14:paraId="112D1C79" w14:textId="77777777" w:rsidTr="00F82546">
        <w:trPr>
          <w:jc w:val="center"/>
        </w:trPr>
        <w:tc>
          <w:tcPr>
            <w:tcW w:w="2427" w:type="dxa"/>
          </w:tcPr>
          <w:p w14:paraId="1D4BB2F0" w14:textId="77777777" w:rsidR="00D36369" w:rsidRPr="00D36369" w:rsidRDefault="00D36369" w:rsidP="00F82546">
            <w:pPr>
              <w:spacing w:line="276" w:lineRule="auto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14:paraId="7C1C6A8A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14:paraId="693029AA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14:paraId="77BB5092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14:paraId="680EEDDE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14:paraId="1FC84F2B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14:paraId="6291DF37" w14:textId="77777777" w:rsidR="00D36369" w:rsidRPr="00D36369" w:rsidRDefault="00D36369" w:rsidP="00F8254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14:paraId="0AA9F91F" w14:textId="77777777" w:rsidR="00D36369" w:rsidRDefault="00D36369" w:rsidP="00D36369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D36369">
        <w:rPr>
          <w:rFonts w:ascii="Times New Roman" w:eastAsia="Times New Roman" w:hAnsi="Times New Roman" w:cs="Times New Roman"/>
          <w:bCs/>
          <w:color w:val="000000"/>
        </w:rPr>
        <w:t>Nhóm chứa mốt là:</w:t>
      </w:r>
    </w:p>
    <w:p w14:paraId="35C6BF5A" w14:textId="77777777" w:rsidR="00D36369" w:rsidRPr="00D36369" w:rsidRDefault="00D36369" w:rsidP="00D36369">
      <w:pPr>
        <w:shd w:val="clear" w:color="auto" w:fill="FFFFFF"/>
        <w:tabs>
          <w:tab w:val="left" w:pos="283"/>
          <w:tab w:val="left" w:pos="2977"/>
        </w:tabs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lang w:val="en-US"/>
        </w:rPr>
        <w:lastRenderedPageBreak/>
        <w:t xml:space="preserve">    </w:t>
      </w:r>
      <w:r>
        <w:rPr>
          <w:rFonts w:ascii="Times New Roman" w:eastAsia="Times New Roman" w:hAnsi="Times New Roman" w:cs="Times New Roman"/>
          <w:b/>
          <w:bCs/>
          <w:color w:val="000000"/>
          <w:lang w:val="en-US"/>
        </w:rPr>
        <w:t xml:space="preserve">A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                    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                       </w:t>
      </w:r>
      <w:r>
        <w:rPr>
          <w:rFonts w:ascii="Times New Roman" w:eastAsia="Times New Roman" w:hAnsi="Times New Roman" w:cs="Times New Roman"/>
          <w:b/>
          <w:bCs/>
          <w:lang w:val="en-US"/>
        </w:rPr>
        <w:t xml:space="preserve">C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Pr="00D36369">
        <w:rPr>
          <w:rFonts w:ascii="Times New Roman" w:eastAsia="Calibri" w:hAnsi="Times New Roman" w:cs="Times New Roman"/>
          <w:lang w:val="vi-VN"/>
        </w:rPr>
        <w:t>.</w:t>
      </w:r>
      <w:r w:rsidRPr="00D36369">
        <w:rPr>
          <w:rFonts w:ascii="Times New Roman" w:eastAsia="Calibri" w:hAnsi="Times New Roman" w:cs="Times New Roman"/>
          <w:b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lang w:val="vi-VN"/>
        </w:rPr>
        <w:t xml:space="preserve">       </w:t>
      </w:r>
      <w:r>
        <w:rPr>
          <w:rFonts w:ascii="Times New Roman" w:eastAsia="Calibri" w:hAnsi="Times New Roman" w:cs="Times New Roman"/>
          <w:b/>
          <w:lang w:val="vi-VN"/>
        </w:rPr>
        <w:t xml:space="preserve">               </w:t>
      </w:r>
      <w:r w:rsidRPr="00D36369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Pr="00D36369">
        <w:rPr>
          <w:rFonts w:ascii="Times New Roman" w:eastAsia="Calibri" w:hAnsi="Times New Roman" w:cs="Times New Roman"/>
          <w:w w:val="105"/>
          <w:lang w:val="en-US"/>
        </w:rPr>
        <w:t>.</w:t>
      </w:r>
    </w:p>
    <w:p w14:paraId="24A7B62A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2 </w:t>
      </w:r>
      <w:r w:rsidRPr="00D36369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36369" w:rsidRPr="00D36369" w14:paraId="21B2471B" w14:textId="77777777" w:rsidTr="00F82546">
        <w:tc>
          <w:tcPr>
            <w:tcW w:w="1699" w:type="dxa"/>
            <w:vAlign w:val="center"/>
          </w:tcPr>
          <w:p w14:paraId="51043443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14:paraId="2955C15D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27DEAB5D">
                <v:shape id="_x0000_i1090" type="#_x0000_t75" style="width:27.25pt;height:16.4pt" o:ole="">
                  <v:imagedata r:id="rId135" o:title=""/>
                </v:shape>
                <o:OLEObject Type="Embed" ProgID="Equation.DSMT4" ShapeID="_x0000_i1090" DrawAspect="Content" ObjectID="_1791650875" r:id="rId136"/>
              </w:object>
            </w:r>
          </w:p>
        </w:tc>
        <w:tc>
          <w:tcPr>
            <w:tcW w:w="1699" w:type="dxa"/>
            <w:vAlign w:val="center"/>
          </w:tcPr>
          <w:p w14:paraId="59E7CA26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 w14:anchorId="2460DEE3">
                <v:shape id="_x0000_i1091" type="#_x0000_t75" style="width:28.65pt;height:16.4pt" o:ole="">
                  <v:imagedata r:id="rId137" o:title=""/>
                </v:shape>
                <o:OLEObject Type="Embed" ProgID="Equation.DSMT4" ShapeID="_x0000_i1091" DrawAspect="Content" ObjectID="_1791650876" r:id="rId138"/>
              </w:object>
            </w:r>
          </w:p>
        </w:tc>
        <w:tc>
          <w:tcPr>
            <w:tcW w:w="1699" w:type="dxa"/>
            <w:vAlign w:val="center"/>
          </w:tcPr>
          <w:p w14:paraId="2C430AF1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3353649C">
                <v:shape id="_x0000_i1092" type="#_x0000_t75" style="width:27.25pt;height:16.4pt" o:ole="">
                  <v:imagedata r:id="rId139" o:title=""/>
                </v:shape>
                <o:OLEObject Type="Embed" ProgID="Equation.DSMT4" ShapeID="_x0000_i1092" DrawAspect="Content" ObjectID="_1791650877" r:id="rId140"/>
              </w:object>
            </w:r>
          </w:p>
        </w:tc>
        <w:tc>
          <w:tcPr>
            <w:tcW w:w="1700" w:type="dxa"/>
            <w:vAlign w:val="center"/>
          </w:tcPr>
          <w:p w14:paraId="2307920D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21478CB7">
                <v:shape id="_x0000_i1093" type="#_x0000_t75" style="width:27.25pt;height:16.4pt" o:ole="">
                  <v:imagedata r:id="rId141" o:title=""/>
                </v:shape>
                <o:OLEObject Type="Embed" ProgID="Equation.DSMT4" ShapeID="_x0000_i1093" DrawAspect="Content" ObjectID="_1791650878" r:id="rId142"/>
              </w:object>
            </w:r>
          </w:p>
        </w:tc>
        <w:tc>
          <w:tcPr>
            <w:tcW w:w="1700" w:type="dxa"/>
            <w:vAlign w:val="center"/>
          </w:tcPr>
          <w:p w14:paraId="747AAFAC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 w14:anchorId="50EE0C5D">
                <v:shape id="_x0000_i1094" type="#_x0000_t75" style="width:30.3pt;height:16.4pt" o:ole="">
                  <v:imagedata r:id="rId143" o:title=""/>
                </v:shape>
                <o:OLEObject Type="Embed" ProgID="Equation.DSMT4" ShapeID="_x0000_i1094" DrawAspect="Content" ObjectID="_1791650879" r:id="rId144"/>
              </w:object>
            </w:r>
          </w:p>
        </w:tc>
      </w:tr>
      <w:tr w:rsidR="00D36369" w:rsidRPr="00D36369" w14:paraId="76706445" w14:textId="77777777" w:rsidTr="00F82546">
        <w:tc>
          <w:tcPr>
            <w:tcW w:w="1699" w:type="dxa"/>
            <w:vAlign w:val="center"/>
          </w:tcPr>
          <w:p w14:paraId="4F5EA6C2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14:paraId="7D30330B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14:paraId="3D2333A5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14:paraId="0A810428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14:paraId="12892363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14:paraId="321F50ED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14:paraId="50C3928B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Nhóm [0;2) có tần số bằng:</w:t>
      </w:r>
    </w:p>
    <w:p w14:paraId="79D9B27D" w14:textId="77777777" w:rsidR="00D36369" w:rsidRPr="00D36369" w:rsidRDefault="002C60DE" w:rsidP="002C60DE">
      <w:pPr>
        <w:tabs>
          <w:tab w:val="left" w:pos="284"/>
          <w:tab w:val="left" w:pos="2977"/>
          <w:tab w:val="left" w:pos="5670"/>
          <w:tab w:val="left" w:pos="8505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</w:t>
      </w:r>
      <w:r w:rsidR="00D36369" w:rsidRPr="00D36369">
        <w:rPr>
          <w:rFonts w:ascii="Times New Roman" w:eastAsia="Calibri" w:hAnsi="Times New Roman" w:cs="Times New Roman"/>
          <w:b/>
          <w:lang w:val="en-US"/>
        </w:rPr>
        <w:t>A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3 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</w:t>
      </w:r>
      <w:r w:rsidR="00D36369" w:rsidRPr="00D36369">
        <w:rPr>
          <w:rFonts w:ascii="Times New Roman" w:eastAsia="Calibri" w:hAnsi="Times New Roman" w:cs="Times New Roman"/>
          <w:b/>
          <w:lang w:val="en-US"/>
        </w:rPr>
        <w:t>B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8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 </w:t>
      </w:r>
      <w:r w:rsidR="00D36369" w:rsidRPr="002C60DE">
        <w:rPr>
          <w:rFonts w:ascii="Times New Roman" w:eastAsia="Calibri" w:hAnsi="Times New Roman" w:cs="Times New Roman"/>
          <w:b/>
          <w:lang w:val="en-US"/>
        </w:rPr>
        <w:t>C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12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         </w:t>
      </w:r>
      <w:r w:rsidR="00D36369" w:rsidRPr="002C60DE">
        <w:rPr>
          <w:rFonts w:ascii="Times New Roman" w:eastAsia="Calibri" w:hAnsi="Times New Roman" w:cs="Times New Roman"/>
          <w:b/>
          <w:lang w:val="en-US"/>
        </w:rPr>
        <w:t>D.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4</w:t>
      </w:r>
    </w:p>
    <w:p w14:paraId="2FA15701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. Câu trắc nghiệm đúng sai.</w:t>
      </w:r>
      <w:r w:rsidRPr="00D36369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14:paraId="5B9382ED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219" w:dyaOrig="360" w14:anchorId="575D3B5A">
          <v:shape id="_x0000_i1095" type="#_x0000_t75" style="width:60.3pt;height:19.2pt" o:ole="">
            <v:imagedata r:id="rId145" o:title=""/>
          </v:shape>
          <o:OLEObject Type="Embed" ProgID="Equation.DSMT4" ShapeID="_x0000_i1095" DrawAspect="Content" ObjectID="_1791650880" r:id="rId146"/>
        </w:object>
      </w:r>
      <w:r w:rsidRPr="00D36369">
        <w:rPr>
          <w:rFonts w:ascii="Times New Roman" w:eastAsia="Calibri" w:hAnsi="Times New Roman" w:cs="Times New Roman"/>
          <w:lang w:val="en-US"/>
        </w:rPr>
        <w:t>, khi đó:</w:t>
      </w:r>
    </w:p>
    <w:p w14:paraId="45129577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2100" w:dyaOrig="620" w14:anchorId="2EBAD74B">
          <v:shape id="_x0000_i1096" type="#_x0000_t75" style="width:105.1pt;height:30.3pt" o:ole="">
            <v:imagedata r:id="rId147" o:title=""/>
          </v:shape>
          <o:OLEObject Type="Embed" ProgID="Equation.DSMT4" ShapeID="_x0000_i1096" DrawAspect="Content" ObjectID="_1791650881" r:id="rId148"/>
        </w:object>
      </w:r>
    </w:p>
    <w:p w14:paraId="74FCC820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50E22BCA">
          <v:shape id="_x0000_i1097" type="#_x0000_t75" style="width:40.3pt;height:34.2pt" o:ole="">
            <v:imagedata r:id="rId149" o:title=""/>
          </v:shape>
          <o:OLEObject Type="Embed" ProgID="Equation.DSMT4" ShapeID="_x0000_i1097" DrawAspect="Content" ObjectID="_1791650882" r:id="rId15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4 nghiệm</w:t>
      </w:r>
    </w:p>
    <w:p w14:paraId="209661EC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ổng các nghiệm của phương trình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0FB6D288">
          <v:shape id="_x0000_i1098" type="#_x0000_t75" style="width:40.3pt;height:34.2pt" o:ole="">
            <v:imagedata r:id="rId149" o:title=""/>
          </v:shape>
          <o:OLEObject Type="Embed" ProgID="Equation.DSMT4" ShapeID="_x0000_i1098" DrawAspect="Content" ObjectID="_1791650883" r:id="rId151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bằng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499" w:dyaOrig="620" w14:anchorId="73B75F54">
          <v:shape id="_x0000_i1099" type="#_x0000_t75" style="width:24.2pt;height:30.3pt" o:ole="">
            <v:imagedata r:id="rId152" o:title=""/>
          </v:shape>
          <o:OLEObject Type="Embed" ProgID="Equation.DSMT4" ShapeID="_x0000_i1099" DrawAspect="Content" ObjectID="_1791650884" r:id="rId153"/>
        </w:object>
      </w:r>
    </w:p>
    <w:p w14:paraId="44375C99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D36369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5CD114FF">
          <v:shape id="_x0000_i1100" type="#_x0000_t75" style="width:40.3pt;height:34.2pt" o:ole="">
            <v:imagedata r:id="rId149" o:title=""/>
          </v:shape>
          <o:OLEObject Type="Embed" ProgID="Equation.DSMT4" ShapeID="_x0000_i1100" DrawAspect="Content" ObjectID="_1791650885" r:id="rId154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D36369" w:rsidRPr="00D36369">
        <w:rPr>
          <w:rFonts w:ascii="Times New Roman" w:eastAsia="Calibri" w:hAnsi="Times New Roman" w:cs="Times New Roman"/>
          <w:position w:val="-24"/>
          <w:lang w:val="en-US"/>
        </w:rPr>
        <w:object w:dxaOrig="480" w:dyaOrig="620" w14:anchorId="5C1F61A9">
          <v:shape id="_x0000_i1101" type="#_x0000_t75" style="width:23.9pt;height:30.3pt" o:ole="">
            <v:imagedata r:id="rId155" o:title=""/>
          </v:shape>
          <o:OLEObject Type="Embed" ProgID="Equation.DSMT4" ShapeID="_x0000_i1101" DrawAspect="Content" ObjectID="_1791650886" r:id="rId156"/>
        </w:object>
      </w:r>
    </w:p>
    <w:p w14:paraId="1AE82676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3AF2873B">
          <v:shape id="_x0000_i1102" type="#_x0000_t75" style="width:23.9pt;height:19.75pt" o:ole="">
            <v:imagedata r:id="rId157" o:title=""/>
          </v:shape>
          <o:OLEObject Type="Embed" ProgID="Equation.DSMT4" ShapeID="_x0000_i1102" DrawAspect="Content" ObjectID="_1791650887" r:id="rId15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40" w:dyaOrig="400" w14:anchorId="053ABF6C">
          <v:shape id="_x0000_i1103" type="#_x0000_t75" style="width:82.3pt;height:19.75pt" o:ole="">
            <v:imagedata r:id="rId159" o:title=""/>
          </v:shape>
          <o:OLEObject Type="Embed" ProgID="Equation.DSMT4" ShapeID="_x0000_i1103" DrawAspect="Content" ObjectID="_1791650888" r:id="rId160"/>
        </w:object>
      </w:r>
      <w:r w:rsidRPr="00D36369">
        <w:rPr>
          <w:rFonts w:ascii="Times New Roman" w:eastAsia="Calibri" w:hAnsi="Times New Roman" w:cs="Times New Roman"/>
          <w:lang w:val="en-US"/>
        </w:rPr>
        <w:t>. Khi đó:</w:t>
      </w:r>
    </w:p>
    <w:p w14:paraId="57183E47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30"/>
          <w:lang w:val="en-US"/>
        </w:rPr>
        <w:object w:dxaOrig="2220" w:dyaOrig="740" w14:anchorId="39CE55AC">
          <v:shape id="_x0000_i1104" type="#_x0000_t75" style="width:110.65pt;height:37.55pt" o:ole="">
            <v:imagedata r:id="rId161" o:title=""/>
          </v:shape>
          <o:OLEObject Type="Embed" ProgID="Equation.DSMT4" ShapeID="_x0000_i1104" DrawAspect="Content" ObjectID="_1791650889" r:id="rId162"/>
        </w:object>
      </w:r>
    </w:p>
    <w:p w14:paraId="581A1996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30"/>
          <w:lang w:val="en-US"/>
        </w:rPr>
        <w:object w:dxaOrig="840" w:dyaOrig="680" w14:anchorId="3BB96D3E">
          <v:shape id="_x0000_i1105" type="#_x0000_t75" style="width:42pt;height:34.2pt" o:ole="">
            <v:imagedata r:id="rId163" o:title=""/>
          </v:shape>
          <o:OLEObject Type="Embed" ProgID="Equation.DSMT4" ShapeID="_x0000_i1105" DrawAspect="Content" ObjectID="_1791650890" r:id="rId164"/>
        </w:object>
      </w:r>
    </w:p>
    <w:p w14:paraId="7C5469A1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 w14:anchorId="53A0C17C">
          <v:shape id="_x0000_i1106" type="#_x0000_t75" style="width:85.9pt;height:19.2pt" o:ole="">
            <v:imagedata r:id="rId165" o:title=""/>
          </v:shape>
          <o:OLEObject Type="Embed" ProgID="Equation.DSMT4" ShapeID="_x0000_i1106" DrawAspect="Content" ObjectID="_1791650891" r:id="rId166"/>
        </w:object>
      </w:r>
    </w:p>
    <w:p w14:paraId="4D653308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Dãy số </w:t>
      </w:r>
      <w:r w:rsidR="00D36369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592B8358">
          <v:shape id="_x0000_i1107" type="#_x0000_t75" style="width:23.9pt;height:19.75pt" o:ole="">
            <v:imagedata r:id="rId167" o:title=""/>
          </v:shape>
          <o:OLEObject Type="Embed" ProgID="Equation.DSMT4" ShapeID="_x0000_i1107" DrawAspect="Content" ObjectID="_1791650892" r:id="rId168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là dãy số giảm</w:t>
      </w:r>
    </w:p>
    <w:p w14:paraId="3E63A953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755AA3E0">
          <v:shape id="_x0000_i1108" type="#_x0000_t75" style="width:23.9pt;height:20.55pt" o:ole="">
            <v:imagedata r:id="rId169" o:title=""/>
          </v:shape>
          <o:OLEObject Type="Embed" ProgID="Equation.DSMT4" ShapeID="_x0000_i1108" DrawAspect="Content" ObjectID="_1791650893" r:id="rId17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hoả mãn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1660" w:dyaOrig="760" w14:anchorId="314DD192">
          <v:shape id="_x0000_i1109" type="#_x0000_t75" style="width:82.3pt;height:37.8pt" o:ole="">
            <v:imagedata r:id="rId171" o:title=""/>
          </v:shape>
          <o:OLEObject Type="Embed" ProgID="Equation.DSMT4" ShapeID="_x0000_i1109" DrawAspect="Content" ObjectID="_1791650894" r:id="rId172"/>
        </w:object>
      </w:r>
      <w:r w:rsidRPr="00D36369">
        <w:rPr>
          <w:rFonts w:ascii="Times New Roman" w:eastAsia="Calibri" w:hAnsi="Times New Roman" w:cs="Times New Roman"/>
          <w:lang w:val="en-US"/>
        </w:rPr>
        <w:t>. Khi đó</w:t>
      </w:r>
    </w:p>
    <w:p w14:paraId="1063B2D1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720" w:dyaOrig="360" w14:anchorId="116D97FF">
          <v:shape id="_x0000_i1110" type="#_x0000_t75" style="width:36.15pt;height:18.35pt" o:ole="">
            <v:imagedata r:id="rId173" o:title=""/>
          </v:shape>
          <o:OLEObject Type="Embed" ProgID="Equation.DSMT4" ShapeID="_x0000_i1110" DrawAspect="Content" ObjectID="_1791650895" r:id="rId174"/>
        </w:object>
      </w:r>
    </w:p>
    <w:p w14:paraId="5BCFB159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Công sai của cấp số cộng bằng </w:t>
      </w:r>
      <w:r w:rsidR="00D36369" w:rsidRPr="00D36369">
        <w:rPr>
          <w:rFonts w:ascii="Times New Roman" w:eastAsia="Calibri" w:hAnsi="Times New Roman" w:cs="Times New Roman"/>
          <w:position w:val="-4"/>
          <w:lang w:val="en-US"/>
        </w:rPr>
        <w:object w:dxaOrig="320" w:dyaOrig="260" w14:anchorId="346CCFD4">
          <v:shape id="_x0000_i1111" type="#_x0000_t75" style="width:15.55pt;height:13.05pt" o:ole="">
            <v:imagedata r:id="rId175" o:title=""/>
          </v:shape>
          <o:OLEObject Type="Embed" ProgID="Equation.DSMT4" ShapeID="_x0000_i1111" DrawAspect="Content" ObjectID="_1791650896" r:id="rId176"/>
        </w:object>
      </w:r>
    </w:p>
    <w:p w14:paraId="49D390BA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 w14:anchorId="4D6DC8B7">
          <v:shape id="_x0000_i1112" type="#_x0000_t75" style="width:40.6pt;height:18.35pt" o:ole="">
            <v:imagedata r:id="rId177" o:title=""/>
          </v:shape>
          <o:OLEObject Type="Embed" ProgID="Equation.DSMT4" ShapeID="_x0000_i1112" DrawAspect="Content" ObjectID="_1791650897" r:id="rId178"/>
        </w:object>
      </w:r>
    </w:p>
    <w:p w14:paraId="546410E7" w14:textId="77777777" w:rsidR="00D36369" w:rsidRPr="00D36369" w:rsidRDefault="002C60DE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D36369" w:rsidRPr="00D36369">
        <w:rPr>
          <w:rFonts w:ascii="Times New Roman" w:eastAsia="Calibri" w:hAnsi="Times New Roman" w:cs="Times New Roman"/>
          <w:position w:val="-6"/>
          <w:lang w:val="en-US"/>
        </w:rPr>
        <w:object w:dxaOrig="680" w:dyaOrig="279" w14:anchorId="07B9E003">
          <v:shape id="_x0000_i1113" type="#_x0000_t75" style="width:34.2pt;height:14.2pt" o:ole="">
            <v:imagedata r:id="rId179" o:title=""/>
          </v:shape>
          <o:OLEObject Type="Embed" ProgID="Equation.DSMT4" ShapeID="_x0000_i1113" DrawAspect="Content" ObjectID="_1791650898" r:id="rId18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="00D36369" w:rsidRPr="00D36369">
        <w:rPr>
          <w:rFonts w:ascii="Times New Roman" w:eastAsia="Calibri" w:hAnsi="Times New Roman" w:cs="Times New Roman"/>
          <w:position w:val="-6"/>
          <w:lang w:val="en-US"/>
        </w:rPr>
        <w:object w:dxaOrig="560" w:dyaOrig="279" w14:anchorId="00D38A2B">
          <v:shape id="_x0000_i1114" type="#_x0000_t75" style="width:28.1pt;height:14.2pt" o:ole="">
            <v:imagedata r:id="rId181" o:title=""/>
          </v:shape>
          <o:OLEObject Type="Embed" ProgID="Equation.DSMT4" ShapeID="_x0000_i1114" DrawAspect="Content" ObjectID="_1791650899" r:id="rId182"/>
        </w:object>
      </w:r>
    </w:p>
    <w:p w14:paraId="1DE945E3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>Kiểm tra điện lượng của một số viên pin tiểu do một hãng sản xuất thu được kết quả sau:</w:t>
      </w: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D36369" w:rsidRPr="00D36369" w14:paraId="69B00B3D" w14:textId="77777777" w:rsidTr="00F82546">
        <w:trPr>
          <w:jc w:val="center"/>
        </w:trPr>
        <w:tc>
          <w:tcPr>
            <w:tcW w:w="3001" w:type="dxa"/>
            <w:vAlign w:val="center"/>
          </w:tcPr>
          <w:p w14:paraId="192AD262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14:paraId="1AD5C6EE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60" w:dyaOrig="320" w14:anchorId="4E683424">
                <v:shape id="_x0000_i1115" type="#_x0000_t75" style="width:52.8pt;height:16.4pt" o:ole="">
                  <v:imagedata r:id="rId183" o:title=""/>
                </v:shape>
                <o:OLEObject Type="Embed" ProgID="Equation.DSMT4" ShapeID="_x0000_i1115" DrawAspect="Content" ObjectID="_1791650900" r:id="rId184"/>
              </w:object>
            </w:r>
          </w:p>
        </w:tc>
        <w:tc>
          <w:tcPr>
            <w:tcW w:w="1368" w:type="dxa"/>
            <w:vAlign w:val="center"/>
          </w:tcPr>
          <w:p w14:paraId="163D5D53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 w14:anchorId="0EA51C7A">
                <v:shape id="_x0000_i1116" type="#_x0000_t75" style="width:50.85pt;height:16.4pt" o:ole="">
                  <v:imagedata r:id="rId185" o:title=""/>
                </v:shape>
                <o:OLEObject Type="Embed" ProgID="Equation.DSMT4" ShapeID="_x0000_i1116" DrawAspect="Content" ObjectID="_1791650901" r:id="rId186"/>
              </w:object>
            </w:r>
          </w:p>
        </w:tc>
        <w:tc>
          <w:tcPr>
            <w:tcW w:w="1325" w:type="dxa"/>
            <w:vAlign w:val="center"/>
          </w:tcPr>
          <w:p w14:paraId="4B31E9DB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6F4239A0">
                <v:shape id="_x0000_i1117" type="#_x0000_t75" style="width:49.2pt;height:16.4pt" o:ole="">
                  <v:imagedata r:id="rId187" o:title=""/>
                </v:shape>
                <o:OLEObject Type="Embed" ProgID="Equation.DSMT4" ShapeID="_x0000_i1117" DrawAspect="Content" ObjectID="_1791650902" r:id="rId188"/>
              </w:object>
            </w:r>
          </w:p>
        </w:tc>
        <w:tc>
          <w:tcPr>
            <w:tcW w:w="1282" w:type="dxa"/>
            <w:vAlign w:val="center"/>
          </w:tcPr>
          <w:p w14:paraId="54E552F2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 w14:anchorId="5AA9B000">
                <v:shape id="_x0000_i1118" type="#_x0000_t75" style="width:46.4pt;height:16.4pt" o:ole="">
                  <v:imagedata r:id="rId189" o:title=""/>
                </v:shape>
                <o:OLEObject Type="Embed" ProgID="Equation.DSMT4" ShapeID="_x0000_i1118" DrawAspect="Content" ObjectID="_1791650903" r:id="rId190"/>
              </w:object>
            </w:r>
          </w:p>
        </w:tc>
        <w:tc>
          <w:tcPr>
            <w:tcW w:w="1270" w:type="dxa"/>
            <w:vAlign w:val="center"/>
          </w:tcPr>
          <w:p w14:paraId="7CABE653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 w14:anchorId="3AD1DA06">
                <v:shape id="_x0000_i1119" type="#_x0000_t75" style="width:45.3pt;height:16.4pt" o:ole="">
                  <v:imagedata r:id="rId191" o:title=""/>
                </v:shape>
                <o:OLEObject Type="Embed" ProgID="Equation.DSMT4" ShapeID="_x0000_i1119" DrawAspect="Content" ObjectID="_1791650904" r:id="rId192"/>
              </w:object>
            </w:r>
          </w:p>
        </w:tc>
      </w:tr>
      <w:tr w:rsidR="00D36369" w:rsidRPr="00D36369" w14:paraId="7EFB0ECC" w14:textId="77777777" w:rsidTr="00F82546">
        <w:trPr>
          <w:jc w:val="center"/>
        </w:trPr>
        <w:tc>
          <w:tcPr>
            <w:tcW w:w="3001" w:type="dxa"/>
            <w:vAlign w:val="center"/>
          </w:tcPr>
          <w:p w14:paraId="21AC2490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pin</w:t>
            </w:r>
          </w:p>
        </w:tc>
        <w:tc>
          <w:tcPr>
            <w:tcW w:w="1411" w:type="dxa"/>
            <w:vAlign w:val="center"/>
          </w:tcPr>
          <w:p w14:paraId="64037663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14:paraId="73E19824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14:paraId="309697A9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14:paraId="1C450E88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14:paraId="204B2C9C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14:paraId="007395CF" w14:textId="77777777"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D36369" w:rsidRPr="00D36369">
        <w:rPr>
          <w:rFonts w:ascii="Times New Roman" w:eastAsia="Calibri" w:hAnsi="Times New Roman" w:cs="Times New Roman"/>
          <w:b/>
          <w:bCs/>
          <w:lang w:val="en-US"/>
        </w:rPr>
        <w:t xml:space="preserve"> 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Số trung bình của dãy số liệu là: </w:t>
      </w:r>
      <w:r w:rsidR="00D36369" w:rsidRPr="00D36369">
        <w:rPr>
          <w:rFonts w:ascii="Times New Roman" w:eastAsia="Calibri" w:hAnsi="Times New Roman" w:cs="Times New Roman"/>
          <w:position w:val="-10"/>
          <w:lang w:val="en-US"/>
        </w:rPr>
        <w:object w:dxaOrig="720" w:dyaOrig="320" w14:anchorId="1FA5F2D8">
          <v:shape id="_x0000_i1120" type="#_x0000_t75" style="width:36.15pt;height:16.4pt" o:ole="">
            <v:imagedata r:id="rId193" o:title=""/>
          </v:shape>
          <o:OLEObject Type="Embed" ProgID="Equation.DSMT4" ShapeID="_x0000_i1120" DrawAspect="Content" ObjectID="_1791650905" r:id="rId194"/>
        </w:object>
      </w:r>
    </w:p>
    <w:p w14:paraId="6D46D6AD" w14:textId="77777777"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Nhóm chứa mốt của dãy số liệu là </w:t>
      </w:r>
      <w:r w:rsidR="00D36369" w:rsidRPr="00D36369">
        <w:rPr>
          <w:rFonts w:ascii="Times New Roman" w:eastAsia="Calibri" w:hAnsi="Times New Roman" w:cs="Times New Roman"/>
          <w:position w:val="-10"/>
          <w:lang w:val="en-US"/>
        </w:rPr>
        <w:object w:dxaOrig="940" w:dyaOrig="320" w14:anchorId="3C621A11">
          <v:shape id="_x0000_i1121" type="#_x0000_t75" style="width:47.8pt;height:16.4pt" o:ole="">
            <v:imagedata r:id="rId195" o:title=""/>
          </v:shape>
          <o:OLEObject Type="Embed" ProgID="Equation.DSMT4" ShapeID="_x0000_i1121" DrawAspect="Content" ObjectID="_1791650906" r:id="rId196"/>
        </w:object>
      </w:r>
    </w:p>
    <w:p w14:paraId="51A698B1" w14:textId="77777777"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ứ phân vị thứ nhất của mẫu số liệu nhóm là: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980" w:dyaOrig="360" w14:anchorId="1A8ED099">
          <v:shape id="_x0000_i1122" type="#_x0000_t75" style="width:49.2pt;height:18.35pt" o:ole="">
            <v:imagedata r:id="rId197" o:title=""/>
          </v:shape>
          <o:OLEObject Type="Embed" ProgID="Equation.DSMT4" ShapeID="_x0000_i1122" DrawAspect="Content" ObjectID="_1791650907" r:id="rId198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14:paraId="7F3CAE9D" w14:textId="77777777" w:rsidR="00D36369" w:rsidRPr="00D36369" w:rsidRDefault="002C60DE" w:rsidP="00D36369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D36369" w:rsidRPr="00D36369">
        <w:rPr>
          <w:rFonts w:ascii="Times New Roman" w:eastAsia="Calibri" w:hAnsi="Times New Roman" w:cs="Times New Roman"/>
          <w:lang w:val="en-US"/>
        </w:rPr>
        <w:t xml:space="preserve"> Tứ phân vị thứ ba của mẫu số liệu nhóm là: </w:t>
      </w:r>
      <w:r w:rsidR="00D36369" w:rsidRPr="00D36369">
        <w:rPr>
          <w:rFonts w:ascii="Times New Roman" w:eastAsia="Calibri" w:hAnsi="Times New Roman" w:cs="Times New Roman"/>
          <w:position w:val="-12"/>
          <w:lang w:val="en-US"/>
        </w:rPr>
        <w:object w:dxaOrig="1080" w:dyaOrig="360" w14:anchorId="73E54FED">
          <v:shape id="_x0000_i1123" type="#_x0000_t75" style="width:54.2pt;height:18.35pt" o:ole="">
            <v:imagedata r:id="rId199" o:title=""/>
          </v:shape>
          <o:OLEObject Type="Embed" ProgID="Equation.DSMT4" ShapeID="_x0000_i1123" DrawAspect="Content" ObjectID="_1791650908" r:id="rId200"/>
        </w:object>
      </w:r>
      <w:r w:rsidR="00D36369" w:rsidRPr="00D36369">
        <w:rPr>
          <w:rFonts w:ascii="Times New Roman" w:eastAsia="Calibri" w:hAnsi="Times New Roman" w:cs="Times New Roman"/>
          <w:lang w:val="en-US"/>
        </w:rPr>
        <w:t>.</w:t>
      </w:r>
    </w:p>
    <w:p w14:paraId="5603C7F4" w14:textId="77777777" w:rsidR="00D36369" w:rsidRPr="00D36369" w:rsidRDefault="00D36369" w:rsidP="00D36369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I. Câu trắc nghiệm trả lời ngắn.</w:t>
      </w:r>
      <w:r w:rsidRPr="00D36369">
        <w:rPr>
          <w:rFonts w:ascii="Times New Roman" w:hAnsi="Times New Roman" w:cs="Times New Roman"/>
        </w:rPr>
        <w:t xml:space="preserve"> Thí sinh trả lời từ câu 1 đến câu 6.</w:t>
      </w:r>
    </w:p>
    <w:p w14:paraId="6A1AAC7C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260" w14:anchorId="3F3828D7">
          <v:shape id="_x0000_i1124" type="#_x0000_t75" style="width:84.25pt;height:12.25pt" o:ole="">
            <v:imagedata r:id="rId201" o:title=""/>
          </v:shape>
          <o:OLEObject Type="Embed" ProgID="Equation.DSMT4" ShapeID="_x0000_i1124" DrawAspect="Content" ObjectID="_1791650909" r:id="rId20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ìm </w:t>
      </w:r>
      <w:r w:rsidRPr="00D36369">
        <w:rPr>
          <w:rFonts w:ascii="Times New Roman" w:eastAsia="Calibri" w:hAnsi="Times New Roman" w:cs="Times New Roman"/>
          <w:lang w:val="en-US"/>
        </w:rPr>
        <w:object w:dxaOrig="260" w:dyaOrig="220" w14:anchorId="68838FC1">
          <v:shape id="_x0000_i1125" type="#_x0000_t75" style="width:12.25pt;height:10.3pt" o:ole="">
            <v:imagedata r:id="rId203" o:title=""/>
          </v:shape>
          <o:OLEObject Type="Embed" ProgID="Equation.DSMT4" ShapeID="_x0000_i1125" DrawAspect="Content" ObjectID="_1791650910" r:id="rId2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để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840" w:dyaOrig="320" w14:anchorId="1A2EBC2D">
          <v:shape id="_x0000_i1126" type="#_x0000_t75" style="width:91.75pt;height:16.4pt" o:ole="">
            <v:imagedata r:id="rId205" o:title=""/>
          </v:shape>
          <o:OLEObject Type="Embed" ProgID="Equation.DSMT4" ShapeID="_x0000_i1126" DrawAspect="Content" ObjectID="_1791650911" r:id="rId2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C5810E1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2:</w:t>
      </w:r>
      <w:r w:rsidRPr="00D36369">
        <w:rPr>
          <w:rFonts w:ascii="Times New Roman" w:eastAsia="Calibri" w:hAnsi="Times New Roman" w:cs="Times New Roman"/>
          <w:lang w:val="en-US"/>
        </w:rPr>
        <w:t xml:space="preserve"> Cho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100" w:dyaOrig="620" w14:anchorId="0DF5D4C1">
          <v:shape id="_x0000_i1127" type="#_x0000_t75" style="width:54.2pt;height:30.3pt" o:ole="">
            <v:imagedata r:id="rId207" o:title=""/>
          </v:shape>
          <o:OLEObject Type="Embed" ProgID="Equation.DSMT4" ShapeID="_x0000_i1127" DrawAspect="Content" ObjectID="_1791650912" r:id="rId2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với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760" w:dyaOrig="440" w14:anchorId="2AEFB1C1">
          <v:shape id="_x0000_i1128" type="#_x0000_t75" style="width:87.55pt;height:21.95pt" o:ole="">
            <v:imagedata r:id="rId209" o:title=""/>
          </v:shape>
          <o:OLEObject Type="Embed" ProgID="Equation.DSMT4" ShapeID="_x0000_i1128" DrawAspect="Content" ObjectID="_1791650913" r:id="rId21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Tính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580" w:dyaOrig="220" w14:anchorId="4882F116">
          <v:shape id="_x0000_i1129" type="#_x0000_t75" style="width:28.9pt;height:11.7pt" o:ole="">
            <v:imagedata r:id="rId211" o:title=""/>
          </v:shape>
          <o:OLEObject Type="Embed" ProgID="Equation.DSMT4" ShapeID="_x0000_i1129" DrawAspect="Content" ObjectID="_1791650914" r:id="rId2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98C3691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D36369">
        <w:rPr>
          <w:rFonts w:ascii="Times New Roman" w:eastAsia="Calibri" w:hAnsi="Times New Roman" w:cs="Times New Roman"/>
          <w:lang w:val="en-US"/>
        </w:rPr>
        <w:t>Cho bốn số thực tạo thành một cấp số cộng có tổng bằng 28 và tổng các bình phương của chúng bằng 276 . Tìm tích của bốn số đó.</w:t>
      </w:r>
    </w:p>
    <w:p w14:paraId="131646AC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lastRenderedPageBreak/>
        <w:t xml:space="preserve">Câu 4: </w:t>
      </w:r>
      <w:r w:rsidRPr="00D36369">
        <w:rPr>
          <w:rFonts w:ascii="Times New Roman" w:eastAsia="Calibri" w:hAnsi="Times New Roman" w:cs="Times New Roman"/>
          <w:lang w:val="en-US"/>
        </w:rPr>
        <w:t>Tổng ba số hạng liên tiếp của một cấp số cộng là 21. Nếu lấy số thứ hai trừ đi 1 và số thứ ba cộng thêm 1 thì ba số đó lập thành một cấp số nhân. Tìm số hạng có giá trị nhỏ hơn 4</w:t>
      </w:r>
    </w:p>
    <w:p w14:paraId="58A200D6" w14:textId="77777777" w:rsidR="00D36369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D36369">
        <w:rPr>
          <w:rFonts w:ascii="Times New Roman" w:eastAsia="Calibri" w:hAnsi="Times New Roman" w:cs="Times New Roman"/>
          <w:lang w:val="en-US"/>
        </w:rPr>
        <w:t>Người ta ghi chép lại trọng lượng (gam) một loại cá rô được nuôi trong ao theo một chế độ đặc biệt sau 6 tháng, họ có bảng tần số ghép nhóm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79"/>
        <w:gridCol w:w="1579"/>
        <w:gridCol w:w="1579"/>
        <w:gridCol w:w="1580"/>
        <w:gridCol w:w="1580"/>
        <w:gridCol w:w="1580"/>
        <w:gridCol w:w="1580"/>
      </w:tblGrid>
      <w:tr w:rsidR="00D36369" w:rsidRPr="00D36369" w14:paraId="4E953B04" w14:textId="77777777" w:rsidTr="00D36369">
        <w:trPr>
          <w:trHeight w:val="768"/>
          <w:jc w:val="center"/>
        </w:trPr>
        <w:tc>
          <w:tcPr>
            <w:tcW w:w="1579" w:type="dxa"/>
            <w:vAlign w:val="center"/>
          </w:tcPr>
          <w:p w14:paraId="5A06EF1A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rọng lượng</w:t>
            </w:r>
          </w:p>
        </w:tc>
        <w:tc>
          <w:tcPr>
            <w:tcW w:w="1579" w:type="dxa"/>
            <w:vAlign w:val="center"/>
          </w:tcPr>
          <w:p w14:paraId="570F9EB9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6267A6C4">
                <v:shape id="_x0000_i1130" type="#_x0000_t75" style="width:38.9pt;height:16.4pt" o:ole="">
                  <v:imagedata r:id="rId213" o:title=""/>
                </v:shape>
                <o:OLEObject Type="Embed" ProgID="Equation.DSMT4" ShapeID="_x0000_i1130" DrawAspect="Content" ObjectID="_1791650915" r:id="rId214"/>
              </w:object>
            </w:r>
          </w:p>
        </w:tc>
        <w:tc>
          <w:tcPr>
            <w:tcW w:w="1579" w:type="dxa"/>
            <w:vAlign w:val="center"/>
          </w:tcPr>
          <w:p w14:paraId="0D48F6BA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3D759BDF">
                <v:shape id="_x0000_i1131" type="#_x0000_t75" style="width:38.9pt;height:16.4pt" o:ole="">
                  <v:imagedata r:id="rId215" o:title=""/>
                </v:shape>
                <o:OLEObject Type="Embed" ProgID="Equation.DSMT4" ShapeID="_x0000_i1131" DrawAspect="Content" ObjectID="_1791650916" r:id="rId216"/>
              </w:object>
            </w:r>
          </w:p>
        </w:tc>
        <w:tc>
          <w:tcPr>
            <w:tcW w:w="1580" w:type="dxa"/>
            <w:vAlign w:val="center"/>
          </w:tcPr>
          <w:p w14:paraId="432DF70A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63E99EB7">
                <v:shape id="_x0000_i1132" type="#_x0000_t75" style="width:38.9pt;height:16.4pt" o:ole="">
                  <v:imagedata r:id="rId217" o:title=""/>
                </v:shape>
                <o:OLEObject Type="Embed" ProgID="Equation.DSMT4" ShapeID="_x0000_i1132" DrawAspect="Content" ObjectID="_1791650917" r:id="rId218"/>
              </w:object>
            </w:r>
          </w:p>
        </w:tc>
        <w:tc>
          <w:tcPr>
            <w:tcW w:w="1580" w:type="dxa"/>
            <w:vAlign w:val="center"/>
          </w:tcPr>
          <w:p w14:paraId="556B20AF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880" w:dyaOrig="320" w14:anchorId="147AB11E">
                <v:shape id="_x0000_i1133" type="#_x0000_t75" style="width:43.65pt;height:16.4pt" o:ole="">
                  <v:imagedata r:id="rId219" o:title=""/>
                </v:shape>
                <o:OLEObject Type="Embed" ProgID="Equation.DSMT4" ShapeID="_x0000_i1133" DrawAspect="Content" ObjectID="_1791650918" r:id="rId220"/>
              </w:object>
            </w:r>
          </w:p>
        </w:tc>
        <w:tc>
          <w:tcPr>
            <w:tcW w:w="1580" w:type="dxa"/>
            <w:vAlign w:val="center"/>
          </w:tcPr>
          <w:p w14:paraId="09D1C28D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41E98F2F">
                <v:shape id="_x0000_i1134" type="#_x0000_t75" style="width:49.2pt;height:16.4pt" o:ole="">
                  <v:imagedata r:id="rId221" o:title=""/>
                </v:shape>
                <o:OLEObject Type="Embed" ProgID="Equation.DSMT4" ShapeID="_x0000_i1134" DrawAspect="Content" ObjectID="_1791650919" r:id="rId222"/>
              </w:object>
            </w:r>
          </w:p>
        </w:tc>
        <w:tc>
          <w:tcPr>
            <w:tcW w:w="1580" w:type="dxa"/>
            <w:vAlign w:val="center"/>
          </w:tcPr>
          <w:p w14:paraId="4F21610E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3826DC43">
                <v:shape id="_x0000_i1135" type="#_x0000_t75" style="width:49.2pt;height:16.4pt" o:ole="">
                  <v:imagedata r:id="rId223" o:title=""/>
                </v:shape>
                <o:OLEObject Type="Embed" ProgID="Equation.DSMT4" ShapeID="_x0000_i1135" DrawAspect="Content" ObjectID="_1791650920" r:id="rId224"/>
              </w:object>
            </w:r>
          </w:p>
        </w:tc>
      </w:tr>
      <w:tr w:rsidR="00D36369" w:rsidRPr="00D36369" w14:paraId="2FB40AD5" w14:textId="77777777" w:rsidTr="00D36369">
        <w:trPr>
          <w:trHeight w:val="384"/>
          <w:jc w:val="center"/>
        </w:trPr>
        <w:tc>
          <w:tcPr>
            <w:tcW w:w="1579" w:type="dxa"/>
            <w:vAlign w:val="center"/>
          </w:tcPr>
          <w:p w14:paraId="4E05D5A1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cá</w:t>
            </w:r>
          </w:p>
        </w:tc>
        <w:tc>
          <w:tcPr>
            <w:tcW w:w="1579" w:type="dxa"/>
            <w:vAlign w:val="center"/>
          </w:tcPr>
          <w:p w14:paraId="50E15EC6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579" w:type="dxa"/>
            <w:vAlign w:val="center"/>
          </w:tcPr>
          <w:p w14:paraId="70FDB13C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580" w:type="dxa"/>
            <w:vAlign w:val="center"/>
          </w:tcPr>
          <w:p w14:paraId="4F854CCC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5</w:t>
            </w:r>
          </w:p>
        </w:tc>
        <w:tc>
          <w:tcPr>
            <w:tcW w:w="1580" w:type="dxa"/>
            <w:vAlign w:val="center"/>
          </w:tcPr>
          <w:p w14:paraId="47E00DA5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61</w:t>
            </w:r>
          </w:p>
        </w:tc>
        <w:tc>
          <w:tcPr>
            <w:tcW w:w="1580" w:type="dxa"/>
            <w:vAlign w:val="center"/>
          </w:tcPr>
          <w:p w14:paraId="79783D1E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1580" w:type="dxa"/>
            <w:vAlign w:val="center"/>
          </w:tcPr>
          <w:p w14:paraId="14CDA15C" w14:textId="77777777" w:rsidR="00D36369" w:rsidRPr="00D36369" w:rsidRDefault="00D36369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6</w:t>
            </w:r>
          </w:p>
        </w:tc>
      </w:tr>
    </w:tbl>
    <w:p w14:paraId="29106100" w14:textId="77777777" w:rsidR="00D36369" w:rsidRPr="00D36369" w:rsidRDefault="00D36369" w:rsidP="00D36369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ìm trung vị của mẫu số liệu ghép nhóm đã cho. </w:t>
      </w:r>
    </w:p>
    <w:p w14:paraId="74660BBF" w14:textId="77777777" w:rsidR="00D36369" w:rsidRPr="00D36369" w:rsidRDefault="00D36369" w:rsidP="00D36369">
      <w:pPr>
        <w:rPr>
          <w:rFonts w:ascii="Times New Roman" w:eastAsia="Calibri" w:hAnsi="Times New Roman" w:cs="Times New Roman"/>
          <w:lang w:val="en-US"/>
        </w:rPr>
      </w:pPr>
    </w:p>
    <w:p w14:paraId="09DD9AEC" w14:textId="77777777" w:rsidR="00D36369" w:rsidRPr="00D36369" w:rsidRDefault="00D36369" w:rsidP="00D3636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60" w:dyaOrig="360" w14:anchorId="45DCB62E">
          <v:shape id="_x0000_i1136" type="#_x0000_t75" style="width:22.5pt;height:18.35pt" o:ole="">
            <v:imagedata r:id="rId225" o:title=""/>
          </v:shape>
          <o:OLEObject Type="Embed" ProgID="Equation.DSMT4" ShapeID="_x0000_i1136" DrawAspect="Content" ObjectID="_1791650921" r:id="rId22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biết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1200" w:dyaOrig="380" w14:anchorId="3F45D342">
          <v:shape id="_x0000_i1137" type="#_x0000_t75" style="width:59.75pt;height:18.65pt" o:ole="">
            <v:imagedata r:id="rId227" o:title=""/>
          </v:shape>
          <o:OLEObject Type="Embed" ProgID="Equation.DSMT4" ShapeID="_x0000_i1137" DrawAspect="Content" ObjectID="_1791650922" r:id="rId228"/>
        </w:object>
      </w:r>
      <w:r w:rsidRPr="00D36369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Pr="00D36369">
        <w:rPr>
          <w:rFonts w:ascii="Cambria Math" w:eastAsia="Calibri" w:hAnsi="Cambria Math" w:cs="Times New Roman"/>
          <w:lang w:val="en-US"/>
        </w:rPr>
        <w:t>−</w:t>
      </w:r>
      <w:r w:rsidRPr="00D36369">
        <w:rPr>
          <w:rFonts w:ascii="Times New Roman" w:eastAsia="Calibri" w:hAnsi="Times New Roman" w:cs="Times New Roman"/>
          <w:lang w:val="en-US"/>
        </w:rPr>
        <w:t>10;10] để dãy số tăng.</w:t>
      </w:r>
    </w:p>
    <w:p w14:paraId="158CFF04" w14:textId="77777777"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D36369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14:paraId="5D200788" w14:textId="77777777"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14:paraId="30CDC665" w14:textId="77777777" w:rsidR="00D36369" w:rsidRPr="00D36369" w:rsidRDefault="00D36369" w:rsidP="00D3636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14:paraId="6140F04C" w14:textId="77777777" w:rsidR="00D36369" w:rsidRPr="00D36369" w:rsidRDefault="00D36369" w:rsidP="00D36369"/>
    <w:p w14:paraId="134F8B20" w14:textId="77777777" w:rsidR="00D36369" w:rsidRDefault="00D36369" w:rsidP="00D36369"/>
    <w:p w14:paraId="6D98F33C" w14:textId="77777777" w:rsidR="002C60DE" w:rsidRDefault="002C60DE" w:rsidP="00D36369"/>
    <w:p w14:paraId="1FB82FDF" w14:textId="77777777" w:rsidR="002C60DE" w:rsidRDefault="002C60DE" w:rsidP="00D36369"/>
    <w:p w14:paraId="78114737" w14:textId="77777777" w:rsidR="002C60DE" w:rsidRDefault="002C60DE" w:rsidP="00D36369"/>
    <w:p w14:paraId="49E5F494" w14:textId="77777777" w:rsidR="002C60DE" w:rsidRDefault="002C60DE" w:rsidP="00D36369"/>
    <w:p w14:paraId="15E4A550" w14:textId="77777777" w:rsidR="002C60DE" w:rsidRDefault="002C60DE" w:rsidP="00D36369"/>
    <w:p w14:paraId="7FA6B5D7" w14:textId="77777777" w:rsidR="002C60DE" w:rsidRDefault="002C60DE" w:rsidP="00D36369"/>
    <w:p w14:paraId="399AF9C2" w14:textId="77777777" w:rsidR="002C60DE" w:rsidRDefault="002C60DE" w:rsidP="00D36369"/>
    <w:p w14:paraId="096C5CAC" w14:textId="77777777" w:rsidR="002C60DE" w:rsidRDefault="002C60DE" w:rsidP="00D36369"/>
    <w:p w14:paraId="1D2BFA1E" w14:textId="77777777" w:rsidR="002C60DE" w:rsidRDefault="002C60DE" w:rsidP="00D36369"/>
    <w:p w14:paraId="3B271D40" w14:textId="77777777" w:rsidR="002C60DE" w:rsidRDefault="002C60DE" w:rsidP="00D36369"/>
    <w:p w14:paraId="6699FD9C" w14:textId="77777777" w:rsidR="002C60DE" w:rsidRDefault="002C60DE" w:rsidP="00D36369"/>
    <w:p w14:paraId="3CA32FF3" w14:textId="77777777" w:rsidR="002C60DE" w:rsidRDefault="002C60DE" w:rsidP="00D36369"/>
    <w:p w14:paraId="5B7354CB" w14:textId="77777777" w:rsidR="002C60DE" w:rsidRDefault="002C60DE" w:rsidP="00D36369"/>
    <w:p w14:paraId="7288CF94" w14:textId="77777777" w:rsidR="002C60DE" w:rsidRDefault="002C60DE" w:rsidP="00D36369"/>
    <w:p w14:paraId="059046D2" w14:textId="77777777" w:rsidR="002C60DE" w:rsidRDefault="002C60DE" w:rsidP="00D36369"/>
    <w:p w14:paraId="0AF9A90E" w14:textId="77777777" w:rsidR="002C60DE" w:rsidRDefault="002C60DE" w:rsidP="00D36369"/>
    <w:p w14:paraId="26D72B7F" w14:textId="77777777" w:rsidR="002C60DE" w:rsidRDefault="002C60DE" w:rsidP="00D36369"/>
    <w:p w14:paraId="27AC5D76" w14:textId="77777777" w:rsidR="002C60DE" w:rsidRDefault="002C60DE" w:rsidP="00D36369"/>
    <w:p w14:paraId="1A8A45CC" w14:textId="77777777" w:rsidR="002C60DE" w:rsidRDefault="002C60DE" w:rsidP="00D36369"/>
    <w:p w14:paraId="45A452FD" w14:textId="77777777" w:rsidR="002C60DE" w:rsidRDefault="002C60DE" w:rsidP="00D36369"/>
    <w:p w14:paraId="4C10905F" w14:textId="77777777" w:rsidR="002C60DE" w:rsidRDefault="002C60DE" w:rsidP="00D36369"/>
    <w:p w14:paraId="327F6BE6" w14:textId="77777777" w:rsidR="002C60DE" w:rsidRDefault="002C60DE" w:rsidP="00D36369"/>
    <w:p w14:paraId="5D5B12CC" w14:textId="77777777" w:rsidR="002C60DE" w:rsidRDefault="002C60DE" w:rsidP="00D36369"/>
    <w:p w14:paraId="09ECF773" w14:textId="77777777" w:rsidR="002C60DE" w:rsidRDefault="002C60DE" w:rsidP="00D36369"/>
    <w:p w14:paraId="62DDBA5C" w14:textId="77777777" w:rsidR="002C60DE" w:rsidRPr="00D36369" w:rsidRDefault="002C60DE" w:rsidP="00D36369"/>
    <w:p w14:paraId="6F43557A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14:paraId="05332568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D3636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C66EEE" wp14:editId="7B9A862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9DF6E4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14:paraId="162EB278" w14:textId="77777777" w:rsidR="00FE3ED1" w:rsidRPr="00D36369" w:rsidRDefault="00D36369" w:rsidP="00FE3ED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lang w:val="en-US"/>
        </w:rPr>
        <w:t xml:space="preserve"> HƯỚNG DẪN GIẢI</w:t>
      </w:r>
      <w:r w:rsidR="00FE3ED1" w:rsidRPr="00D36369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FE3ED1" w:rsidRPr="00D3636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14:paraId="1881551A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D3636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18D949" wp14:editId="3E54A700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0CA5A99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D3636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14:paraId="34AA8011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14:paraId="0BFFD9CE" w14:textId="77777777" w:rsidR="00FE3ED1" w:rsidRPr="00D36369" w:rsidRDefault="00FE3ED1" w:rsidP="00FE3ED1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D3636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D36369">
        <w:rPr>
          <w:rFonts w:ascii="Times New Roman" w:hAnsi="Times New Roman" w:cs="Times New Roman"/>
          <w:b/>
          <w:bdr w:val="single" w:sz="4" w:space="0" w:color="auto"/>
          <w:lang w:val="en-US"/>
        </w:rPr>
        <w:t>ĐỀ SỐ 11</w:t>
      </w:r>
      <w:r w:rsidRPr="00D36369">
        <w:rPr>
          <w:rFonts w:ascii="Times New Roman" w:hAnsi="Times New Roman" w:cs="Times New Roman"/>
          <w:b/>
          <w:lang w:val="en-US"/>
        </w:rPr>
        <w:t xml:space="preserve">  </w:t>
      </w:r>
    </w:p>
    <w:p w14:paraId="71536E34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D3636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14:paraId="28B7ADD7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317CA6"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 w14:anchorId="509790FA">
          <v:shape id="_x0000_i1138" type="#_x0000_t75" style="width:45.05pt;height:15.85pt" o:ole="">
            <v:imagedata r:id="rId5" o:title=""/>
          </v:shape>
          <o:OLEObject Type="Embed" ProgID="Equation.DSMT4" ShapeID="_x0000_i1138" DrawAspect="Content" ObjectID="_1791650923" r:id="rId22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à</w:t>
      </w:r>
    </w:p>
    <w:p w14:paraId="2994C8C7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459" w:dyaOrig="449" w14:anchorId="61A1A8D3">
          <v:shape id="_x0000_i1139" type="#_x0000_t75" style="width:72.85pt;height:22.5pt" o:ole="">
            <v:imagedata r:id="rId7" o:title=""/>
          </v:shape>
          <o:OLEObject Type="Embed" ProgID="Equation.DSMT4" ShapeID="_x0000_i1139" DrawAspect="Content" ObjectID="_1791650924" r:id="rId2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057" w:dyaOrig="729" w14:anchorId="11D696F9">
          <v:shape id="_x0000_i1140" type="#_x0000_t75" style="width:102.85pt;height:36.95pt" o:ole="">
            <v:imagedata r:id="rId9" o:title=""/>
          </v:shape>
          <o:OLEObject Type="Embed" ProgID="Equation.DSMT4" ShapeID="_x0000_i1140" DrawAspect="Content" ObjectID="_1791650925" r:id="rId23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4BE7528F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908" w:dyaOrig="729" w14:anchorId="706A8CA5">
          <v:shape id="_x0000_i1141" type="#_x0000_t75" style="width:95.35pt;height:36.95pt" o:ole="">
            <v:imagedata r:id="rId11" o:title=""/>
          </v:shape>
          <o:OLEObject Type="Embed" ProgID="Equation.DSMT4" ShapeID="_x0000_i1141" DrawAspect="Content" ObjectID="_1791650926" r:id="rId23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590" w:dyaOrig="449" w14:anchorId="42A28D01">
          <v:shape id="_x0000_i1142" type="#_x0000_t75" style="width:79.5pt;height:22.5pt" o:ole="">
            <v:imagedata r:id="rId13" o:title=""/>
          </v:shape>
          <o:OLEObject Type="Embed" ProgID="Equation.DSMT4" ShapeID="_x0000_i1142" DrawAspect="Content" ObjectID="_1791650927" r:id="rId23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045710BE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1B2A05DE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 w14:anchorId="71082AF7">
          <v:shape id="_x0000_i1143" type="#_x0000_t75" style="width:45.05pt;height:15.85pt" o:ole="">
            <v:imagedata r:id="rId5" o:title=""/>
          </v:shape>
          <o:OLEObject Type="Embed" ProgID="Equation.DSMT4" ShapeID="_x0000_i1143" DrawAspect="Content" ObjectID="_1791650928" r:id="rId23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xác định khi và chỉ khi: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89" w:dyaOrig="281" w14:anchorId="61652A22">
          <v:shape id="_x0000_i1144" type="#_x0000_t75" style="width:94.5pt;height:14.2pt" o:ole="">
            <v:imagedata r:id="rId235" o:title=""/>
          </v:shape>
          <o:OLEObject Type="Embed" ProgID="Equation.DSMT4" ShapeID="_x0000_i1144" DrawAspect="Content" ObjectID="_1791650929" r:id="rId23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98" w:dyaOrig="281" w14:anchorId="010E437B">
          <v:shape id="_x0000_i1145" type="#_x0000_t75" style="width:30pt;height:14.2pt" o:ole="">
            <v:imagedata r:id="rId237" o:title=""/>
          </v:shape>
          <o:OLEObject Type="Embed" ProgID="Equation.DSMT4" ShapeID="_x0000_i1145" DrawAspect="Content" ObjectID="_1791650930" r:id="rId23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Do đó tập xác định của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98" w:dyaOrig="318" w14:anchorId="1B3F7318">
          <v:shape id="_x0000_i1146" type="#_x0000_t75" style="width:45.05pt;height:15.85pt" o:ole="">
            <v:imagedata r:id="rId5" o:title=""/>
          </v:shape>
          <o:OLEObject Type="Embed" ProgID="Equation.DSMT4" ShapeID="_x0000_i1146" DrawAspect="Content" ObjectID="_1791650931" r:id="rId239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1908" w:dyaOrig="449" w14:anchorId="6C2F160A">
          <v:shape id="_x0000_i1147" type="#_x0000_t75" style="width:95.35pt;height:22.5pt" o:ole="">
            <v:imagedata r:id="rId240" o:title=""/>
          </v:shape>
          <o:OLEObject Type="Embed" ProgID="Equation.DSMT4" ShapeID="_x0000_i1147" DrawAspect="Content" ObjectID="_1791650932" r:id="rId24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62FDC02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317CA6" w:rsidRPr="00D36369">
        <w:rPr>
          <w:rFonts w:ascii="Times New Roman" w:eastAsia="Calibri" w:hAnsi="Times New Roman" w:cs="Times New Roman"/>
          <w:lang w:val="en-US"/>
        </w:rPr>
        <w:t>Trong các hàm số sau đây, hàm số nào là hàm số chẵn?</w:t>
      </w:r>
    </w:p>
    <w:p w14:paraId="651801B4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 w14:anchorId="656D7D6C">
          <v:shape id="_x0000_i1148" type="#_x0000_t75" style="width:52.25pt;height:15.85pt" o:ole="">
            <v:imagedata r:id="rId15" o:title=""/>
          </v:shape>
          <o:OLEObject Type="Embed" ProgID="Equation.DSMT4" ShapeID="_x0000_i1148" DrawAspect="Content" ObjectID="_1791650933" r:id="rId24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 w14:anchorId="34717D2A">
          <v:shape id="_x0000_i1149" type="#_x0000_t75" style="width:52.25pt;height:15.85pt" o:ole="">
            <v:imagedata r:id="rId17" o:title=""/>
          </v:shape>
          <o:OLEObject Type="Embed" ProgID="Equation.DSMT4" ShapeID="_x0000_i1149" DrawAspect="Content" ObjectID="_1791650934" r:id="rId24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 w14:anchorId="00DB8170">
          <v:shape id="_x0000_i1150" type="#_x0000_t75" style="width:52pt;height:15.85pt" o:ole="">
            <v:imagedata r:id="rId19" o:title=""/>
          </v:shape>
          <o:OLEObject Type="Embed" ProgID="Equation.DSMT4" ShapeID="_x0000_i1150" DrawAspect="Content" ObjectID="_1791650935" r:id="rId24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35" w:dyaOrig="315" w14:anchorId="00015C9D">
          <v:shape id="_x0000_i1151" type="#_x0000_t75" style="width:52pt;height:15.85pt" o:ole="">
            <v:imagedata r:id="rId21" o:title=""/>
          </v:shape>
          <o:OLEObject Type="Embed" ProgID="Equation.DSMT4" ShapeID="_x0000_i1151" DrawAspect="Content" ObjectID="_1791650936" r:id="rId24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5065372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3EBC1C53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Hàm số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050" w:dyaOrig="315" w14:anchorId="4F4AABFB">
          <v:shape id="_x0000_i1152" type="#_x0000_t75" style="width:52.25pt;height:15.85pt" o:ole="">
            <v:imagedata r:id="rId246" o:title=""/>
          </v:shape>
          <o:OLEObject Type="Embed" ProgID="Equation.DSMT4" ShapeID="_x0000_i1152" DrawAspect="Content" ObjectID="_1791650937" r:id="rId247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hàm số chẵn do có tập xác định là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675" w:dyaOrig="255" w14:anchorId="7EB4A351">
          <v:shape id="_x0000_i1153" type="#_x0000_t75" style="width:33.65pt;height:12.5pt" o:ole="">
            <v:imagedata r:id="rId248" o:title=""/>
          </v:shape>
          <o:OLEObject Type="Embed" ProgID="Equation.DSMT4" ShapeID="_x0000_i1153" DrawAspect="Content" ObjectID="_1791650938" r:id="rId249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530" w:dyaOrig="315" w14:anchorId="72EA5A40">
          <v:shape id="_x0000_i1154" type="#_x0000_t75" style="width:76.75pt;height:15.85pt" o:ole="">
            <v:imagedata r:id="rId250" o:title=""/>
          </v:shape>
          <o:OLEObject Type="Embed" ProgID="Equation.DSMT4" ShapeID="_x0000_i1154" DrawAspect="Content" ObjectID="_1791650939" r:id="rId251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a có:</w:t>
      </w:r>
    </w:p>
    <w:p w14:paraId="519762CF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2880" w:dyaOrig="315" w14:anchorId="239544F5">
          <v:shape id="_x0000_i1155" type="#_x0000_t75" style="width:2in;height:15.85pt" o:ole="">
            <v:imagedata r:id="rId252" o:title=""/>
          </v:shape>
          <o:OLEObject Type="Embed" ProgID="Equation.DSMT4" ShapeID="_x0000_i1155" DrawAspect="Content" ObjectID="_1791650940" r:id="rId25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7B6840E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Giá trị lớn nhất và nhỏ nhất của hàm số </w:t>
      </w:r>
      <w:r w:rsidR="00317CA6" w:rsidRPr="00D36369">
        <w:rPr>
          <w:rFonts w:ascii="Times New Roman" w:eastAsia="Calibri" w:hAnsi="Times New Roman" w:cs="Times New Roman"/>
          <w:position w:val="-10"/>
          <w:lang w:val="en-US"/>
        </w:rPr>
        <w:object w:dxaOrig="1459" w:dyaOrig="318" w14:anchorId="308340A6">
          <v:shape id="_x0000_i1156" type="#_x0000_t75" style="width:72.85pt;height:15.85pt" o:ole="">
            <v:imagedata r:id="rId23" o:title=""/>
          </v:shape>
          <o:OLEObject Type="Embed" ProgID="Equation.DSMT4" ShapeID="_x0000_i1156" DrawAspect="Content" ObjectID="_1791650941" r:id="rId25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14:paraId="6FF4D34B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74" w:dyaOrig="318" w14:anchorId="3653EB62">
          <v:shape id="_x0000_i1157" type="#_x0000_t75" style="width:18.65pt;height:15.85pt" o:ole="">
            <v:imagedata r:id="rId25" o:title=""/>
          </v:shape>
          <o:OLEObject Type="Embed" ProgID="Equation.DSMT4" ShapeID="_x0000_i1157" DrawAspect="Content" ObjectID="_1791650942" r:id="rId25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636" w:dyaOrig="318" w14:anchorId="4C79E897">
          <v:shape id="_x0000_i1158" type="#_x0000_t75" style="width:31.4pt;height:15.85pt" o:ole="">
            <v:imagedata r:id="rId27" o:title=""/>
          </v:shape>
          <o:OLEObject Type="Embed" ProgID="Equation.DSMT4" ShapeID="_x0000_i1158" DrawAspect="Content" ObjectID="_1791650943" r:id="rId25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24" w:dyaOrig="318" w14:anchorId="7BDCC876">
          <v:shape id="_x0000_i1159" type="#_x0000_t75" style="width:26.15pt;height:15.85pt" o:ole="">
            <v:imagedata r:id="rId29" o:title=""/>
          </v:shape>
          <o:OLEObject Type="Embed" ProgID="Equation.DSMT4" ShapeID="_x0000_i1159" DrawAspect="Content" ObjectID="_1791650944" r:id="rId25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42" w:dyaOrig="318" w14:anchorId="60034E60">
          <v:shape id="_x0000_i1160" type="#_x0000_t75" style="width:26.95pt;height:15.85pt" o:ole="">
            <v:imagedata r:id="rId31" o:title=""/>
          </v:shape>
          <o:OLEObject Type="Embed" ProgID="Equation.DSMT4" ShapeID="_x0000_i1160" DrawAspect="Content" ObjectID="_1791650945" r:id="rId25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E5AC5A8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1B5D769B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: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421" w:dyaOrig="281" w14:anchorId="79E2AE49">
          <v:shape id="_x0000_i1161" type="#_x0000_t75" style="width:71.15pt;height:14.2pt" o:ole="">
            <v:imagedata r:id="rId259" o:title=""/>
          </v:shape>
          <o:OLEObject Type="Embed" ProgID="Equation.DSMT4" ShapeID="_x0000_i1161" DrawAspect="Content" ObjectID="_1791650946" r:id="rId2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908" w:dyaOrig="281" w14:anchorId="08451890">
          <v:shape id="_x0000_i1162" type="#_x0000_t75" style="width:95.35pt;height:14.2pt" o:ole="">
            <v:imagedata r:id="rId261" o:title=""/>
          </v:shape>
          <o:OLEObject Type="Embed" ProgID="Equation.DSMT4" ShapeID="_x0000_i1162" DrawAspect="Content" ObjectID="_1791650947" r:id="rId2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375" w:dyaOrig="281" w14:anchorId="5DCC1178">
          <v:shape id="_x0000_i1163" type="#_x0000_t75" style="width:118.15pt;height:14.2pt" o:ole="">
            <v:imagedata r:id="rId263" o:title=""/>
          </v:shape>
          <o:OLEObject Type="Embed" ProgID="Equation.DSMT4" ShapeID="_x0000_i1163" DrawAspect="Content" ObjectID="_1791650948" r:id="rId264"/>
        </w:object>
      </w:r>
    </w:p>
    <w:p w14:paraId="6B9BD11A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giá trị lớn nhất và nhỏ nhất của hàm số lần lượt là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318" w:dyaOrig="243" w14:anchorId="78C71B88">
          <v:shape id="_x0000_i1164" type="#_x0000_t75" style="width:15.85pt;height:12.25pt" o:ole="">
            <v:imagedata r:id="rId265" o:title=""/>
          </v:shape>
          <o:OLEObject Type="Embed" ProgID="Equation.DSMT4" ShapeID="_x0000_i1164" DrawAspect="Content" ObjectID="_1791650949" r:id="rId26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318" w:dyaOrig="281" w14:anchorId="097822AD">
          <v:shape id="_x0000_i1165" type="#_x0000_t75" style="width:15.85pt;height:14.2pt" o:ole="">
            <v:imagedata r:id="rId267" o:title=""/>
          </v:shape>
          <o:OLEObject Type="Embed" ProgID="Equation.DSMT4" ShapeID="_x0000_i1165" DrawAspect="Content" ObjectID="_1791650950" r:id="rId26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3B1C682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="00317CA6" w:rsidRPr="00D36369">
        <w:rPr>
          <w:rFonts w:ascii="Times New Roman" w:eastAsia="Calibri" w:hAnsi="Times New Roman" w:cs="Times New Roman"/>
          <w:position w:val="-16"/>
          <w:lang w:val="en-US"/>
        </w:rPr>
        <w:object w:dxaOrig="1758" w:dyaOrig="430" w14:anchorId="60D6FA79">
          <v:shape id="_x0000_i1166" type="#_x0000_t75" style="width:87.85pt;height:21.95pt" o:ole="">
            <v:imagedata r:id="rId33" o:title=""/>
          </v:shape>
          <o:OLEObject Type="Embed" ProgID="Equation.DSMT4" ShapeID="_x0000_i1166" DrawAspect="Content" ObjectID="_1791650951" r:id="rId269"/>
        </w:object>
      </w:r>
    </w:p>
    <w:p w14:paraId="66195100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057" w:dyaOrig="617" w14:anchorId="3253D391">
          <v:shape id="_x0000_i1167" type="#_x0000_t75" style="width:102.85pt;height:30.85pt" o:ole="">
            <v:imagedata r:id="rId35" o:title=""/>
          </v:shape>
          <o:OLEObject Type="Embed" ProgID="Equation.DSMT4" ShapeID="_x0000_i1167" DrawAspect="Content" ObjectID="_1791650952" r:id="rId2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1889" w:dyaOrig="617" w14:anchorId="54E832D2">
          <v:shape id="_x0000_i1168" type="#_x0000_t75" style="width:94.5pt;height:30.85pt" o:ole="">
            <v:imagedata r:id="rId37" o:title=""/>
          </v:shape>
          <o:OLEObject Type="Embed" ProgID="Equation.DSMT4" ShapeID="_x0000_i1168" DrawAspect="Content" ObjectID="_1791650953" r:id="rId27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4455CCA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188" w:dyaOrig="617" w14:anchorId="6AF297A0">
          <v:shape id="_x0000_i1169" type="#_x0000_t75" style="width:109.55pt;height:30.85pt" o:ole="">
            <v:imagedata r:id="rId39" o:title=""/>
          </v:shape>
          <o:OLEObject Type="Embed" ProgID="Equation.DSMT4" ShapeID="_x0000_i1169" DrawAspect="Content" ObjectID="_1791650954" r:id="rId27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2263" w:dyaOrig="617" w14:anchorId="77AFC032">
          <v:shape id="_x0000_i1170" type="#_x0000_t75" style="width:113.15pt;height:30.85pt" o:ole="">
            <v:imagedata r:id="rId41" o:title=""/>
          </v:shape>
          <o:OLEObject Type="Embed" ProgID="Equation.DSMT4" ShapeID="_x0000_i1170" DrawAspect="Content" ObjectID="_1791650955" r:id="rId27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2405B1E3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098618BA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246" w:dyaOrig="617" w14:anchorId="2C6D2DBC">
          <v:shape id="_x0000_i1171" type="#_x0000_t75" style="width:311.9pt;height:30.85pt" o:ole="">
            <v:imagedata r:id="rId274" o:title=""/>
          </v:shape>
          <o:OLEObject Type="Embed" ProgID="Equation.DSMT4" ShapeID="_x0000_i1171" DrawAspect="Content" ObjectID="_1791650956" r:id="rId27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86F4114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60" w:dyaOrig="400" w14:anchorId="73804A9A">
          <v:shape id="_x0000_i1172" type="#_x0000_t75" style="width:23.35pt;height:20pt" o:ole="">
            <v:imagedata r:id="rId43" o:title=""/>
          </v:shape>
          <o:OLEObject Type="Embed" ProgID="Equation.DSMT4" ShapeID="_x0000_i1172" DrawAspect="Content" ObjectID="_1791650957" r:id="rId27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ới </w:t>
      </w:r>
      <w:r w:rsidR="00317CA6" w:rsidRPr="00D36369">
        <w:rPr>
          <w:rFonts w:ascii="Times New Roman" w:eastAsia="Calibri" w:hAnsi="Times New Roman" w:cs="Times New Roman"/>
          <w:position w:val="-32"/>
          <w:lang w:val="en-US"/>
        </w:rPr>
        <w:object w:dxaOrig="1340" w:dyaOrig="760" w14:anchorId="1BBAF6D3">
          <v:shape id="_x0000_i1173" type="#_x0000_t75" style="width:67pt;height:38.35pt" o:ole="">
            <v:imagedata r:id="rId45" o:title=""/>
          </v:shape>
          <o:OLEObject Type="Embed" ProgID="Equation.DSMT4" ShapeID="_x0000_i1173" DrawAspect="Content" ObjectID="_1791650958" r:id="rId277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Số hạng tổng quát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260" w:dyaOrig="360" w14:anchorId="6E9BC04F">
          <v:shape id="_x0000_i1174" type="#_x0000_t75" style="width:12.5pt;height:18.35pt" o:ole="">
            <v:imagedata r:id="rId47" o:title=""/>
          </v:shape>
          <o:OLEObject Type="Embed" ProgID="Equation.DSMT4" ShapeID="_x0000_i1174" DrawAspect="Content" ObjectID="_1791650959" r:id="rId278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>của dãy số là số hạng nào dưới đây?</w:t>
      </w:r>
    </w:p>
    <w:p w14:paraId="5F208E3B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320" w:dyaOrig="680" w14:anchorId="682D97B9">
          <v:shape id="_x0000_i1175" type="#_x0000_t75" style="width:65.9pt;height:33.65pt" o:ole="">
            <v:imagedata r:id="rId49" o:title=""/>
          </v:shape>
          <o:OLEObject Type="Embed" ProgID="Equation.DSMT4" ShapeID="_x0000_i1175" DrawAspect="Content" ObjectID="_1791650960" r:id="rId27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 w14:anchorId="38228C51">
          <v:shape id="_x0000_i1176" type="#_x0000_t75" style="width:81.75pt;height:33.65pt" o:ole="">
            <v:imagedata r:id="rId51" o:title=""/>
          </v:shape>
          <o:OLEObject Type="Embed" ProgID="Equation.DSMT4" ShapeID="_x0000_i1176" DrawAspect="Content" ObjectID="_1791650961" r:id="rId28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EFD51E9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640" w:dyaOrig="680" w14:anchorId="206DDFC9">
          <v:shape id="_x0000_i1177" type="#_x0000_t75" style="width:81.75pt;height:33.65pt" o:ole="">
            <v:imagedata r:id="rId53" o:title=""/>
          </v:shape>
          <o:OLEObject Type="Embed" ProgID="Equation.DSMT4" ShapeID="_x0000_i1177" DrawAspect="Content" ObjectID="_1791650962" r:id="rId28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2160" w:dyaOrig="680" w14:anchorId="322EEC20">
          <v:shape id="_x0000_i1178" type="#_x0000_t75" style="width:108.15pt;height:33.65pt" o:ole="">
            <v:imagedata r:id="rId55" o:title=""/>
          </v:shape>
          <o:OLEObject Type="Embed" ProgID="Equation.DSMT4" ShapeID="_x0000_i1178" DrawAspect="Content" ObjectID="_1791650963" r:id="rId2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73C47BC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3E98ED4F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heo công thức truy hồi ta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19" w:dyaOrig="360" w14:anchorId="4D2553C0">
          <v:shape id="_x0000_i1179" type="#_x0000_t75" style="width:60.9pt;height:18.35pt" o:ole="">
            <v:imagedata r:id="rId283" o:title=""/>
          </v:shape>
          <o:OLEObject Type="Embed" ProgID="Equation.DSMT4" ShapeID="_x0000_i1179" DrawAspect="Content" ObjectID="_1791650964" r:id="rId284"/>
        </w:object>
      </w:r>
      <w:r w:rsidRPr="00D36369">
        <w:rPr>
          <w:rFonts w:ascii="Times New Roman" w:eastAsia="Calibri" w:hAnsi="Times New Roman" w:cs="Times New Roman"/>
          <w:lang w:val="en-US"/>
        </w:rPr>
        <w:t>. Khi đó</w:t>
      </w:r>
    </w:p>
    <w:p w14:paraId="0BD4CCC3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85"/>
          <w:lang w:val="en-US"/>
        </w:rPr>
        <w:object w:dxaOrig="1500" w:dyaOrig="1820" w14:anchorId="2C0ADB92">
          <v:shape id="_x0000_i1180" type="#_x0000_t75" style="width:74.8pt;height:90.65pt" o:ole="">
            <v:imagedata r:id="rId285" o:title=""/>
          </v:shape>
          <o:OLEObject Type="Embed" ProgID="Equation.DSMT4" ShapeID="_x0000_i1180" DrawAspect="Content" ObjectID="_1791650965" r:id="rId286"/>
        </w:object>
      </w:r>
    </w:p>
    <w:p w14:paraId="7DC01F3D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lastRenderedPageBreak/>
        <w:t xml:space="preserve">Cộng vế theo vế các đẳng thức trên ta được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3920" w:dyaOrig="680" w14:anchorId="37963C51">
          <v:shape id="_x0000_i1181" type="#_x0000_t75" style="width:195.7pt;height:33.65pt" o:ole="">
            <v:imagedata r:id="rId287" o:title=""/>
          </v:shape>
          <o:OLEObject Type="Embed" ProgID="Equation.DSMT4" ShapeID="_x0000_i1181" DrawAspect="Content" ObjectID="_1791650966" r:id="rId288"/>
        </w:object>
      </w:r>
    </w:p>
    <w:p w14:paraId="4E7B7586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540" w:dyaOrig="400" w14:anchorId="1994C5D2">
          <v:shape id="_x0000_i1182" type="#_x0000_t75" style="width:27.25pt;height:20pt" o:ole="">
            <v:imagedata r:id="rId57" o:title=""/>
          </v:shape>
          <o:OLEObject Type="Embed" ProgID="Equation.DSMT4" ShapeID="_x0000_i1182" DrawAspect="Content" ObjectID="_1791650967" r:id="rId28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iết </w:t>
      </w:r>
      <w:r w:rsidR="00317CA6" w:rsidRPr="00D36369">
        <w:rPr>
          <w:rFonts w:ascii="Times New Roman" w:eastAsia="Calibri" w:hAnsi="Times New Roman" w:cs="Times New Roman"/>
          <w:position w:val="-26"/>
          <w:lang w:val="en-US"/>
        </w:rPr>
        <w:object w:dxaOrig="1240" w:dyaOrig="639" w14:anchorId="7B75CD52">
          <v:shape id="_x0000_i1183" type="#_x0000_t75" style="width:62.25pt;height:31.4pt" o:ole="">
            <v:imagedata r:id="rId59" o:title=""/>
          </v:shape>
          <o:OLEObject Type="Embed" ProgID="Equation.DSMT4" ShapeID="_x0000_i1183" DrawAspect="Content" ObjectID="_1791650968" r:id="rId290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317CA6" w:rsidRPr="00D36369">
        <w:rPr>
          <w:rFonts w:ascii="Times New Roman" w:eastAsia="Calibri" w:hAnsi="Times New Roman" w:cs="Times New Roman"/>
          <w:position w:val="-25"/>
          <w:lang w:val="en-US"/>
        </w:rPr>
        <w:object w:dxaOrig="340" w:dyaOrig="620" w14:anchorId="7152C04B">
          <v:shape id="_x0000_i1184" type="#_x0000_t75" style="width:17.25pt;height:31.4pt" o:ole="">
            <v:imagedata r:id="rId61" o:title=""/>
          </v:shape>
          <o:OLEObject Type="Embed" ProgID="Equation.DSMT4" ShapeID="_x0000_i1184" DrawAspect="Content" ObjectID="_1791650969" r:id="rId291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14:paraId="71587403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3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tư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năm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Thứ 6.</w:t>
      </w:r>
    </w:p>
    <w:p w14:paraId="69678B3A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44551EE4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48"/>
          <w:lang w:val="en-US"/>
        </w:rPr>
        <w:object w:dxaOrig="8400" w:dyaOrig="1080" w14:anchorId="0EA7E0AE">
          <v:shape id="_x0000_i1185" type="#_x0000_t75" style="width:419.5pt;height:54.2pt" o:ole="">
            <v:imagedata r:id="rId292" o:title=""/>
          </v:shape>
          <o:OLEObject Type="Embed" ProgID="Equation.DSMT4" ShapeID="_x0000_i1185" DrawAspect="Content" ObjectID="_1791650970" r:id="rId293"/>
        </w:object>
      </w:r>
    </w:p>
    <w:p w14:paraId="108EDD1C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="00317CA6" w:rsidRPr="00D36369">
        <w:rPr>
          <w:rFonts w:ascii="Times New Roman" w:eastAsia="Calibri" w:hAnsi="Times New Roman" w:cs="Times New Roman"/>
          <w:lang w:val="en-US"/>
        </w:rPr>
        <w:t>Dãy số nào sau đây là cấp số cộng?</w:t>
      </w:r>
    </w:p>
    <w:p w14:paraId="53C52B33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6"/>
          <w:lang w:val="en-US"/>
        </w:rPr>
        <w:object w:dxaOrig="1215" w:dyaOrig="630" w14:anchorId="5963282F">
          <v:shape id="_x0000_i1186" type="#_x0000_t75" style="width:60.9pt;height:31.4pt" o:ole="">
            <v:imagedata r:id="rId63" o:title=""/>
          </v:shape>
          <o:OLEObject Type="Embed" ProgID="Equation.DSMT4" ShapeID="_x0000_i1186" DrawAspect="Content" ObjectID="_1791650971" r:id="rId29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 w14:anchorId="4C097D06">
          <v:shape id="_x0000_i1187" type="#_x0000_t75" style="width:124pt;height:20pt" o:ole="">
            <v:imagedata r:id="rId65" o:title=""/>
          </v:shape>
          <o:OLEObject Type="Embed" ProgID="Equation.DSMT4" ShapeID="_x0000_i1187" DrawAspect="Content" ObjectID="_1791650972" r:id="rId29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4E172DED" w14:textId="77777777" w:rsidR="00317CA6" w:rsidRPr="00D36369" w:rsidRDefault="00317CA6" w:rsidP="00317CA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1575" w:dyaOrig="405" w14:anchorId="230E22E0">
          <v:shape id="_x0000_i1188" type="#_x0000_t75" style="width:78.4pt;height:20pt" o:ole="">
            <v:imagedata r:id="rId67" o:title=""/>
          </v:shape>
          <o:OLEObject Type="Embed" ProgID="Equation.DSMT4" ShapeID="_x0000_i1188" DrawAspect="Content" ObjectID="_1791650973" r:id="rId29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265" w:dyaOrig="405" w14:anchorId="705CC117">
          <v:shape id="_x0000_i1189" type="#_x0000_t75" style="width:113.15pt;height:20pt" o:ole="">
            <v:imagedata r:id="rId69" o:title=""/>
          </v:shape>
          <o:OLEObject Type="Embed" ProgID="Equation.DSMT4" ShapeID="_x0000_i1189" DrawAspect="Content" ObjectID="_1791650974" r:id="rId29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A49B43D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28946B84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Xét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2475" w:dyaOrig="405" w14:anchorId="316887C4">
          <v:shape id="_x0000_i1190" type="#_x0000_t75" style="width:124pt;height:20pt" o:ole="">
            <v:imagedata r:id="rId65" o:title=""/>
          </v:shape>
          <o:OLEObject Type="Embed" ProgID="Equation.DSMT4" ShapeID="_x0000_i1190" DrawAspect="Content" ObjectID="_1791650975" r:id="rId298"/>
        </w:object>
      </w:r>
    </w:p>
    <w:p w14:paraId="60ED7B3F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070" w:dyaOrig="360" w14:anchorId="122D4026">
          <v:shape id="_x0000_i1191" type="#_x0000_t75" style="width:103.4pt;height:18.35pt" o:ole="">
            <v:imagedata r:id="rId299" o:title=""/>
          </v:shape>
          <o:OLEObject Type="Embed" ProgID="Equation.DSMT4" ShapeID="_x0000_i1191" DrawAspect="Content" ObjectID="_1791650976" r:id="rId300"/>
        </w:object>
      </w:r>
    </w:p>
    <w:p w14:paraId="119E06FE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dãy số đã cho là cấp số cộng với công sai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720" w:dyaOrig="270" w14:anchorId="6D02B264">
          <v:shape id="_x0000_i1192" type="#_x0000_t75" style="width:36.15pt;height:13.6pt" o:ole="">
            <v:imagedata r:id="rId301" o:title=""/>
          </v:shape>
          <o:OLEObject Type="Embed" ProgID="Equation.DSMT4" ShapeID="_x0000_i1192" DrawAspect="Content" ObjectID="_1791650977" r:id="rId302"/>
        </w:object>
      </w:r>
    </w:p>
    <w:p w14:paraId="767EEF59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30" w:dyaOrig="393" w14:anchorId="1B829633">
          <v:shape id="_x0000_i1193" type="#_x0000_t75" style="width:21.95pt;height:19.75pt" o:ole="">
            <v:imagedata r:id="rId71" o:title=""/>
          </v:shape>
          <o:OLEObject Type="Embed" ProgID="Equation.DSMT4" ShapeID="_x0000_i1193" DrawAspect="Content" ObjectID="_1791650978" r:id="rId30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842" w:dyaOrig="355" w14:anchorId="7BC8DD58">
          <v:shape id="_x0000_i1194" type="#_x0000_t75" style="width:42pt;height:17.8pt" o:ole="">
            <v:imagedata r:id="rId73" o:title=""/>
          </v:shape>
          <o:OLEObject Type="Embed" ProgID="Equation.DSMT4" ShapeID="_x0000_i1194" DrawAspect="Content" ObjectID="_1791650979" r:id="rId30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122" w:dyaOrig="355" w14:anchorId="63E0695C">
          <v:shape id="_x0000_i1195" type="#_x0000_t75" style="width:56.15pt;height:17.8pt" o:ole="">
            <v:imagedata r:id="rId75" o:title=""/>
          </v:shape>
          <o:OLEObject Type="Embed" ProgID="Equation.DSMT4" ShapeID="_x0000_i1195" DrawAspect="Content" ObjectID="_1791650980" r:id="rId305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Công bội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206" w:dyaOrig="281" w14:anchorId="3336D9F2">
          <v:shape id="_x0000_i1196" type="#_x0000_t75" style="width:10.3pt;height:14.2pt" o:ole="">
            <v:imagedata r:id="rId77" o:title=""/>
          </v:shape>
          <o:OLEObject Type="Embed" ProgID="Equation.DSMT4" ShapeID="_x0000_i1196" DrawAspect="Content" ObjectID="_1791650981" r:id="rId30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ằng:</w:t>
      </w:r>
    </w:p>
    <w:p w14:paraId="7EB1288F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 w14:anchorId="5A53E57D">
          <v:shape id="_x0000_i1197" type="#_x0000_t75" style="width:38.35pt;height:15.85pt" o:ole="">
            <v:imagedata r:id="rId79" o:title=""/>
          </v:shape>
          <o:OLEObject Type="Embed" ProgID="Equation.DSMT4" ShapeID="_x0000_i1197" DrawAspect="Content" ObjectID="_1791650982" r:id="rId30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80" w:dyaOrig="318" w14:anchorId="5F97DEAD">
          <v:shape id="_x0000_i1198" type="#_x0000_t75" style="width:29.45pt;height:15.85pt" o:ole="">
            <v:imagedata r:id="rId81" o:title=""/>
          </v:shape>
          <o:OLEObject Type="Embed" ProgID="Equation.DSMT4" ShapeID="_x0000_i1198" DrawAspect="Content" ObjectID="_1791650983" r:id="rId30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365" w:dyaOrig="318" w14:anchorId="60466CC3">
          <v:shape id="_x0000_i1199" type="#_x0000_t75" style="width:68.4pt;height:15.85pt" o:ole="">
            <v:imagedata r:id="rId83" o:title=""/>
          </v:shape>
          <o:OLEObject Type="Embed" ProgID="Equation.DSMT4" ShapeID="_x0000_i1199" DrawAspect="Content" ObjectID="_1791650984" r:id="rId30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67" w:dyaOrig="318" w14:anchorId="08C74D7C">
          <v:shape id="_x0000_i1200" type="#_x0000_t75" style="width:38.35pt;height:15.85pt" o:ole="">
            <v:imagedata r:id="rId85" o:title=""/>
          </v:shape>
          <o:OLEObject Type="Embed" ProgID="Equation.DSMT4" ShapeID="_x0000_i1200" DrawAspect="Content" ObjectID="_1791650985" r:id="rId31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D6DE045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2B41ADAE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29"/>
          <w:lang w:val="en-US"/>
        </w:rPr>
        <w:object w:dxaOrig="6511" w:dyaOrig="692" w14:anchorId="60F43CF3">
          <v:shape id="_x0000_i1201" type="#_x0000_t75" style="width:325.55pt;height:34.45pt" o:ole="">
            <v:imagedata r:id="rId311" o:title=""/>
          </v:shape>
          <o:OLEObject Type="Embed" ProgID="Equation.DSMT4" ShapeID="_x0000_i1201" DrawAspect="Content" ObjectID="_1791650986" r:id="rId31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1B0B45F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77" w:dyaOrig="395" w14:anchorId="14D32B3E">
          <v:shape id="_x0000_i1202" type="#_x0000_t75" style="width:21.95pt;height:21.95pt" o:ole="">
            <v:imagedata r:id="rId87" o:title=""/>
          </v:shape>
          <o:OLEObject Type="Embed" ProgID="Equation.DSMT4" ShapeID="_x0000_i1202" DrawAspect="Content" ObjectID="_1791650987" r:id="rId31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c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024" w:dyaOrig="365" w14:anchorId="042EB1C2">
          <v:shape id="_x0000_i1203" type="#_x0000_t75" style="width:50.05pt;height:14.2pt" o:ole="">
            <v:imagedata r:id="rId89" o:title=""/>
          </v:shape>
          <o:OLEObject Type="Embed" ProgID="Equation.DSMT4" ShapeID="_x0000_i1203" DrawAspect="Content" ObjectID="_1791650988" r:id="rId31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004" w:dyaOrig="365" w14:anchorId="0E6616DA">
          <v:shape id="_x0000_i1204" type="#_x0000_t75" style="width:50.05pt;height:14.2pt" o:ole="">
            <v:imagedata r:id="rId91" o:title=""/>
          </v:shape>
          <o:OLEObject Type="Embed" ProgID="Equation.DSMT4" ShapeID="_x0000_i1204" DrawAspect="Content" ObjectID="_1791650989" r:id="rId315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 Khi đó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436" w:dyaOrig="365" w14:anchorId="7D876596">
          <v:shape id="_x0000_i1205" type="#_x0000_t75" style="width:21.95pt;height:14.2pt" o:ole="">
            <v:imagedata r:id="rId93" o:title=""/>
          </v:shape>
          <o:OLEObject Type="Embed" ProgID="Equation.DSMT4" ShapeID="_x0000_i1205" DrawAspect="Content" ObjectID="_1791650990" r:id="rId316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bằng</w:t>
      </w:r>
    </w:p>
    <w:p w14:paraId="430450EA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58" w:dyaOrig="284" w14:anchorId="4E5114C4">
          <v:shape id="_x0000_i1206" type="#_x0000_t75" style="width:28.65pt;height:14.2pt" o:ole="">
            <v:imagedata r:id="rId95" o:title=""/>
          </v:shape>
          <o:OLEObject Type="Embed" ProgID="Equation.DSMT4" ShapeID="_x0000_i1206" DrawAspect="Content" ObjectID="_1791650991" r:id="rId31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7"/>
          <w:lang w:val="en-US"/>
        </w:rPr>
        <w:object w:dxaOrig="142" w:dyaOrig="264" w14:anchorId="179684FD">
          <v:shape id="_x0000_i1207" type="#_x0000_t75" style="width:7.5pt;height:14.2pt" o:ole="">
            <v:imagedata r:id="rId97" o:title=""/>
          </v:shape>
          <o:OLEObject Type="Embed" ProgID="Equation.DSMT4" ShapeID="_x0000_i1207" DrawAspect="Content" ObjectID="_1791650992" r:id="rId31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183" w:dyaOrig="284" w14:anchorId="047892F7">
          <v:shape id="_x0000_i1208" type="#_x0000_t75" style="width:7.5pt;height:14.2pt" o:ole="">
            <v:imagedata r:id="rId99" o:title=""/>
          </v:shape>
          <o:OLEObject Type="Embed" ProgID="Equation.DSMT4" ShapeID="_x0000_i1208" DrawAspect="Content" ObjectID="_1791650993" r:id="rId319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37" w:dyaOrig="284" w14:anchorId="20AAB1EC">
          <v:shape id="_x0000_i1209" type="#_x0000_t75" style="width:28.35pt;height:14.2pt" o:ole="">
            <v:imagedata r:id="rId101" o:title=""/>
          </v:shape>
          <o:OLEObject Type="Embed" ProgID="Equation.DSMT4" ShapeID="_x0000_i1209" DrawAspect="Content" ObjectID="_1791650994" r:id="rId32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7A107E3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17B85201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43" w:dyaOrig="365" w14:anchorId="4F787A4F">
          <v:shape id="_x0000_i1210" type="#_x0000_t75" style="width:14.2pt;height:14.2pt" o:ole="">
            <v:imagedata r:id="rId321" o:title=""/>
          </v:shape>
          <o:OLEObject Type="Embed" ProgID="Equation.DSMT4" ShapeID="_x0000_i1210" DrawAspect="Content" ObjectID="_1791650995" r:id="rId32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và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223" w:dyaOrig="284" w14:anchorId="5BF8FECA">
          <v:shape id="_x0000_i1211" type="#_x0000_t75" style="width:14.2pt;height:14.2pt" o:ole="">
            <v:imagedata r:id="rId323" o:title=""/>
          </v:shape>
          <o:OLEObject Type="Embed" ProgID="Equation.DSMT4" ShapeID="_x0000_i1211" DrawAspect="Content" ObjectID="_1791650996" r:id="rId32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 số hạng đầu tiên và công sai của cấp số công.</w:t>
      </w:r>
    </w:p>
    <w:p w14:paraId="152EAF3B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4463" w:dyaOrig="761" w14:anchorId="7A538045">
          <v:shape id="_x0000_i1212" type="#_x0000_t75" style="width:223.5pt;height:35.85pt" o:ole="">
            <v:imagedata r:id="rId325" o:title=""/>
          </v:shape>
          <o:OLEObject Type="Embed" ProgID="Equation.DSMT4" ShapeID="_x0000_i1212" DrawAspect="Content" ObjectID="_1791650997" r:id="rId32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B052D1F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120" w:dyaOrig="365" w14:anchorId="706CBEB1">
          <v:shape id="_x0000_i1213" type="#_x0000_t75" style="width:108.15pt;height:14.2pt" o:ole="">
            <v:imagedata r:id="rId327" o:title=""/>
          </v:shape>
          <o:OLEObject Type="Embed" ProgID="Equation.DSMT4" ShapeID="_x0000_i1213" DrawAspect="Content" ObjectID="_1791650998" r:id="rId3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0A0CB10" w14:textId="77777777" w:rsidR="00317CA6" w:rsidRPr="00D36369" w:rsidRDefault="00D36369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317CA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16DC6E3C">
          <v:shape id="_x0000_i1214" type="#_x0000_t75" style="width:23.9pt;height:19.75pt" o:ole="">
            <v:imagedata r:id="rId103" o:title=""/>
          </v:shape>
          <o:OLEObject Type="Embed" ProgID="Equation.DSMT4" ShapeID="_x0000_i1214" DrawAspect="Content" ObjectID="_1791650999" r:id="rId329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xác định bởi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620" w:dyaOrig="360" w14:anchorId="217DB6DC">
          <v:shape id="_x0000_i1215" type="#_x0000_t75" style="width:31.4pt;height:18.35pt" o:ole="">
            <v:imagedata r:id="rId105" o:title=""/>
          </v:shape>
          <o:OLEObject Type="Embed" ProgID="Equation.DSMT4" ShapeID="_x0000_i1215" DrawAspect="Content" ObjectID="_1791651000" r:id="rId330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12"/>
          <w:lang w:val="en-US"/>
        </w:rPr>
        <w:object w:dxaOrig="1120" w:dyaOrig="360" w14:anchorId="6EDCDF33">
          <v:shape id="_x0000_i1216" type="#_x0000_t75" style="width:55.6pt;height:18.35pt" o:ole="">
            <v:imagedata r:id="rId107" o:title=""/>
          </v:shape>
          <o:OLEObject Type="Embed" ProgID="Equation.DSMT4" ShapeID="_x0000_i1216" DrawAspect="Content" ObjectID="_1791651001" r:id="rId331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499" w:dyaOrig="279" w14:anchorId="2A6B9A18">
          <v:shape id="_x0000_i1217" type="#_x0000_t75" style="width:25.6pt;height:13.6pt" o:ole="">
            <v:imagedata r:id="rId109" o:title=""/>
          </v:shape>
          <o:OLEObject Type="Embed" ProgID="Equation.DSMT4" ShapeID="_x0000_i1217" DrawAspect="Content" ObjectID="_1791651002" r:id="rId332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,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600" w:dyaOrig="279" w14:anchorId="7D035A37">
          <v:shape id="_x0000_i1218" type="#_x0000_t75" style="width:30pt;height:13.6pt" o:ole="">
            <v:imagedata r:id="rId111" o:title=""/>
          </v:shape>
          <o:OLEObject Type="Embed" ProgID="Equation.DSMT4" ShapeID="_x0000_i1218" DrawAspect="Content" ObjectID="_1791651003" r:id="rId333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. Tính tổng của </w:t>
      </w:r>
      <w:r w:rsidR="00317CA6" w:rsidRPr="00D36369">
        <w:rPr>
          <w:rFonts w:ascii="Times New Roman" w:eastAsia="Calibri" w:hAnsi="Times New Roman" w:cs="Times New Roman"/>
          <w:position w:val="-8"/>
          <w:lang w:val="en-US"/>
        </w:rPr>
        <w:object w:dxaOrig="279" w:dyaOrig="279" w14:anchorId="04A8E579">
          <v:shape id="_x0000_i1219" type="#_x0000_t75" style="width:13.6pt;height:13.6pt" o:ole="">
            <v:imagedata r:id="rId113" o:title=""/>
          </v:shape>
          <o:OLEObject Type="Embed" ProgID="Equation.DSMT4" ShapeID="_x0000_i1219" DrawAspect="Content" ObjectID="_1791651004" r:id="rId334"/>
        </w:object>
      </w:r>
      <w:r w:rsidR="00317CA6" w:rsidRPr="00D36369">
        <w:rPr>
          <w:rFonts w:ascii="Times New Roman" w:eastAsia="Calibri" w:hAnsi="Times New Roman" w:cs="Times New Roman"/>
          <w:lang w:val="en-US"/>
        </w:rPr>
        <w:t xml:space="preserve"> số hạng đầu tiên của dãy số.</w:t>
      </w:r>
    </w:p>
    <w:p w14:paraId="439B059F" w14:textId="77777777" w:rsidR="00317CA6" w:rsidRPr="00D36369" w:rsidRDefault="00317CA6" w:rsidP="00317CA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25"/>
          <w:lang w:val="en-US"/>
        </w:rPr>
        <w:object w:dxaOrig="600" w:dyaOrig="620" w14:anchorId="5E77FF3D">
          <v:shape id="_x0000_i1220" type="#_x0000_t75" style="width:30pt;height:31.4pt" o:ole="">
            <v:imagedata r:id="rId115" o:title=""/>
          </v:shape>
          <o:OLEObject Type="Embed" ProgID="Equation.DSMT4" ShapeID="_x0000_i1220" DrawAspect="Content" ObjectID="_1791651005" r:id="rId335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 w14:anchorId="3C87AE69">
          <v:shape id="_x0000_i1221" type="#_x0000_t75" style="width:28.65pt;height:13.6pt" o:ole="">
            <v:imagedata r:id="rId117" o:title=""/>
          </v:shape>
          <o:OLEObject Type="Embed" ProgID="Equation.DSMT4" ShapeID="_x0000_i1221" DrawAspect="Content" ObjectID="_1791651006" r:id="rId33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560" w:dyaOrig="279" w14:anchorId="3C3AD786">
          <v:shape id="_x0000_i1222" type="#_x0000_t75" style="width:28.65pt;height:13.6pt" o:ole="">
            <v:imagedata r:id="rId119" o:title=""/>
          </v:shape>
          <o:OLEObject Type="Embed" ProgID="Equation.DSMT4" ShapeID="_x0000_i1222" DrawAspect="Content" ObjectID="_1791651007" r:id="rId337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  <w:r w:rsidRPr="00D36369">
        <w:rPr>
          <w:rFonts w:ascii="Times New Roman" w:eastAsia="Calibri" w:hAnsi="Times New Roman" w:cs="Times New Roman"/>
          <w:lang w:val="en-US"/>
        </w:rPr>
        <w:tab/>
      </w:r>
      <w:r w:rsidRPr="00D36369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680" w:dyaOrig="279" w14:anchorId="386B004E">
          <v:shape id="_x0000_i1223" type="#_x0000_t75" style="width:34.75pt;height:13.6pt" o:ole="">
            <v:imagedata r:id="rId121" o:title=""/>
          </v:shape>
          <o:OLEObject Type="Embed" ProgID="Equation.DSMT4" ShapeID="_x0000_i1223" DrawAspect="Content" ObjectID="_1791651008" r:id="rId33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2D337250" w14:textId="77777777" w:rsidR="00317CA6" w:rsidRPr="00D36369" w:rsidRDefault="002C60DE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29B540D4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Vì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960" w:dyaOrig="680" w14:anchorId="7BF774E4">
          <v:shape id="_x0000_i1224" type="#_x0000_t75" style="width:48.1pt;height:34.75pt" o:ole="">
            <v:imagedata r:id="rId339" o:title=""/>
          </v:shape>
          <o:OLEObject Type="Embed" ProgID="Equation.DSMT4" ShapeID="_x0000_i1224" DrawAspect="Content" ObjectID="_1791651009" r:id="rId34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suy ra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5F4C56BF">
          <v:shape id="_x0000_i1225" type="#_x0000_t75" style="width:23.9pt;height:19.75pt" o:ole="">
            <v:imagedata r:id="rId341" o:title=""/>
          </v:shape>
          <o:OLEObject Type="Embed" ProgID="Equation.DSMT4" ShapeID="_x0000_i1225" DrawAspect="Content" ObjectID="_1791651010" r:id="rId34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một cấp số nhân với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820" w:dyaOrig="760" w14:anchorId="0EA8CA69">
          <v:shape id="_x0000_i1226" type="#_x0000_t75" style="width:40.6pt;height:37.55pt" o:ole="">
            <v:imagedata r:id="rId343" o:title=""/>
          </v:shape>
          <o:OLEObject Type="Embed" ProgID="Equation.DSMT4" ShapeID="_x0000_i1226" DrawAspect="Content" ObjectID="_1791651011" r:id="rId34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2984CFB9" w14:textId="77777777" w:rsidR="00317CA6" w:rsidRPr="00D36369" w:rsidRDefault="00317CA6" w:rsidP="00317CA6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2340" w:dyaOrig="760" w14:anchorId="7C69DCA2">
          <v:shape id="_x0000_i1227" type="#_x0000_t75" style="width:116.75pt;height:37.55pt" o:ole="">
            <v:imagedata r:id="rId345" o:title=""/>
          </v:shape>
          <o:OLEObject Type="Embed" ProgID="Equation.DSMT4" ShapeID="_x0000_i1227" DrawAspect="Content" ObjectID="_1791651012" r:id="rId34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721A35A" w14:textId="77777777" w:rsidR="00C12266" w:rsidRPr="00D36369" w:rsidRDefault="00D36369" w:rsidP="00C12266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="00C12266" w:rsidRPr="00D36369">
        <w:rPr>
          <w:rFonts w:ascii="Times New Roman" w:eastAsia="Times New Roman" w:hAnsi="Times New Roman" w:cs="Times New Roman"/>
        </w:rPr>
        <w:t>C</w:t>
      </w:r>
      <w:r w:rsidR="00C12266" w:rsidRPr="00D36369">
        <w:rPr>
          <w:rFonts w:ascii="Times New Roman" w:eastAsia="Times New Roman" w:hAnsi="Times New Roman" w:cs="Times New Roman"/>
          <w:lang w:val="vi-VN"/>
        </w:rPr>
        <w:t>ho mẫu số liệu ghép nhóm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2427"/>
        <w:gridCol w:w="1217"/>
        <w:gridCol w:w="1207"/>
        <w:gridCol w:w="1207"/>
        <w:gridCol w:w="1207"/>
        <w:gridCol w:w="1217"/>
        <w:gridCol w:w="1217"/>
      </w:tblGrid>
      <w:tr w:rsidR="00C12266" w:rsidRPr="00D36369" w14:paraId="078AD595" w14:textId="77777777" w:rsidTr="00D663F3">
        <w:trPr>
          <w:jc w:val="center"/>
        </w:trPr>
        <w:tc>
          <w:tcPr>
            <w:tcW w:w="2427" w:type="dxa"/>
          </w:tcPr>
          <w:p w14:paraId="1084A7EA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Tốc độ v</w:t>
            </w:r>
            <w:r w:rsidRPr="00D36369">
              <w:rPr>
                <w:rFonts w:eastAsia="Calibri"/>
                <w:sz w:val="22"/>
                <w:szCs w:val="22"/>
                <w:lang w:val="en-US"/>
              </w:rPr>
              <w:t xml:space="preserve"> (km/h)</w:t>
            </w:r>
          </w:p>
        </w:tc>
        <w:tc>
          <w:tcPr>
            <w:tcW w:w="894" w:type="dxa"/>
          </w:tcPr>
          <w:p w14:paraId="4C2A64EB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04421F6D">
                <v:shape id="_x0000_i1228" type="#_x0000_t75" style="width:50.05pt;height:19.75pt" o:ole="">
                  <v:imagedata r:id="rId123" o:title=""/>
                </v:shape>
                <o:OLEObject Type="Embed" ProgID="Equation.DSMT4" ShapeID="_x0000_i1228" DrawAspect="Content" ObjectID="_1791651013" r:id="rId347"/>
              </w:object>
            </w:r>
          </w:p>
        </w:tc>
        <w:tc>
          <w:tcPr>
            <w:tcW w:w="1014" w:type="dxa"/>
          </w:tcPr>
          <w:p w14:paraId="116E6BF5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77BC53B7">
                <v:shape id="_x0000_i1229" type="#_x0000_t75" style="width:49.5pt;height:19.75pt" o:ole="">
                  <v:imagedata r:id="rId125" o:title=""/>
                </v:shape>
                <o:OLEObject Type="Embed" ProgID="Equation.DSMT4" ShapeID="_x0000_i1229" DrawAspect="Content" ObjectID="_1791651014" r:id="rId348"/>
              </w:object>
            </w:r>
          </w:p>
        </w:tc>
        <w:tc>
          <w:tcPr>
            <w:tcW w:w="1014" w:type="dxa"/>
          </w:tcPr>
          <w:p w14:paraId="54304EA6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0EE47963">
                <v:shape id="_x0000_i1230" type="#_x0000_t75" style="width:49.5pt;height:19.75pt" o:ole="">
                  <v:imagedata r:id="rId127" o:title=""/>
                </v:shape>
                <o:OLEObject Type="Embed" ProgID="Equation.DSMT4" ShapeID="_x0000_i1230" DrawAspect="Content" ObjectID="_1791651015" r:id="rId349"/>
              </w:object>
            </w:r>
          </w:p>
        </w:tc>
        <w:tc>
          <w:tcPr>
            <w:tcW w:w="994" w:type="dxa"/>
          </w:tcPr>
          <w:p w14:paraId="5C461C6E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990" w:dyaOrig="390" w14:anchorId="6E117FA3">
                <v:shape id="_x0000_i1231" type="#_x0000_t75" style="width:49.5pt;height:19.75pt" o:ole="">
                  <v:imagedata r:id="rId129" o:title=""/>
                </v:shape>
                <o:OLEObject Type="Embed" ProgID="Equation.DSMT4" ShapeID="_x0000_i1231" DrawAspect="Content" ObjectID="_1791651016" r:id="rId350"/>
              </w:object>
            </w:r>
          </w:p>
        </w:tc>
        <w:tc>
          <w:tcPr>
            <w:tcW w:w="1093" w:type="dxa"/>
          </w:tcPr>
          <w:p w14:paraId="08BD97E8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305A84A8">
                <v:shape id="_x0000_i1232" type="#_x0000_t75" style="width:50.05pt;height:19.75pt" o:ole="">
                  <v:imagedata r:id="rId131" o:title=""/>
                </v:shape>
                <o:OLEObject Type="Embed" ProgID="Equation.DSMT4" ShapeID="_x0000_i1232" DrawAspect="Content" ObjectID="_1791651017" r:id="rId351"/>
              </w:object>
            </w:r>
          </w:p>
        </w:tc>
        <w:tc>
          <w:tcPr>
            <w:tcW w:w="1093" w:type="dxa"/>
          </w:tcPr>
          <w:p w14:paraId="6C7960FE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asciiTheme="minorHAnsi" w:eastAsia="Calibri" w:hAnsiTheme="minorHAnsi" w:cstheme="minorBidi"/>
                <w:position w:val="-14"/>
                <w:sz w:val="22"/>
                <w:szCs w:val="22"/>
                <w:lang w:val="en-US" w:eastAsia="en-US"/>
              </w:rPr>
              <w:object w:dxaOrig="1005" w:dyaOrig="390" w14:anchorId="1B9FDF00">
                <v:shape id="_x0000_i1233" type="#_x0000_t75" style="width:50.05pt;height:19.75pt" o:ole="">
                  <v:imagedata r:id="rId133" o:title=""/>
                </v:shape>
                <o:OLEObject Type="Embed" ProgID="Equation.DSMT4" ShapeID="_x0000_i1233" DrawAspect="Content" ObjectID="_1791651018" r:id="rId352"/>
              </w:object>
            </w:r>
          </w:p>
        </w:tc>
      </w:tr>
      <w:tr w:rsidR="00C12266" w:rsidRPr="00D36369" w14:paraId="34E40CEA" w14:textId="77777777" w:rsidTr="00D663F3">
        <w:trPr>
          <w:jc w:val="center"/>
        </w:trPr>
        <w:tc>
          <w:tcPr>
            <w:tcW w:w="2427" w:type="dxa"/>
          </w:tcPr>
          <w:p w14:paraId="7430586B" w14:textId="77777777" w:rsidR="00C12266" w:rsidRPr="00D36369" w:rsidRDefault="00C12266" w:rsidP="00C12266">
            <w:pPr>
              <w:spacing w:line="276" w:lineRule="auto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Số lần</w:t>
            </w:r>
          </w:p>
        </w:tc>
        <w:tc>
          <w:tcPr>
            <w:tcW w:w="894" w:type="dxa"/>
          </w:tcPr>
          <w:p w14:paraId="7DBCEFE9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vi-VN"/>
              </w:rPr>
            </w:pPr>
            <w:r w:rsidRPr="00D36369">
              <w:rPr>
                <w:rFonts w:eastAsia="Calibri"/>
                <w:sz w:val="22"/>
                <w:szCs w:val="22"/>
                <w:lang w:val="vi-VN"/>
              </w:rPr>
              <w:t>18</w:t>
            </w:r>
          </w:p>
        </w:tc>
        <w:tc>
          <w:tcPr>
            <w:tcW w:w="1014" w:type="dxa"/>
          </w:tcPr>
          <w:p w14:paraId="544CC557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28</w:t>
            </w:r>
          </w:p>
        </w:tc>
        <w:tc>
          <w:tcPr>
            <w:tcW w:w="1014" w:type="dxa"/>
          </w:tcPr>
          <w:p w14:paraId="203B72A6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  <w:tc>
          <w:tcPr>
            <w:tcW w:w="994" w:type="dxa"/>
          </w:tcPr>
          <w:p w14:paraId="23AA0E31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3</w:t>
            </w:r>
          </w:p>
        </w:tc>
        <w:tc>
          <w:tcPr>
            <w:tcW w:w="1093" w:type="dxa"/>
          </w:tcPr>
          <w:p w14:paraId="4DEF3701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41</w:t>
            </w:r>
          </w:p>
        </w:tc>
        <w:tc>
          <w:tcPr>
            <w:tcW w:w="1093" w:type="dxa"/>
          </w:tcPr>
          <w:p w14:paraId="6D1E0CF5" w14:textId="77777777" w:rsidR="00C12266" w:rsidRPr="00D36369" w:rsidRDefault="00C12266" w:rsidP="00C12266">
            <w:pPr>
              <w:spacing w:line="276" w:lineRule="auto"/>
              <w:jc w:val="center"/>
              <w:rPr>
                <w:rFonts w:eastAsia="Calibri"/>
                <w:sz w:val="22"/>
                <w:szCs w:val="22"/>
                <w:lang w:val="en-US"/>
              </w:rPr>
            </w:pPr>
            <w:r w:rsidRPr="00D36369">
              <w:rPr>
                <w:rFonts w:eastAsia="Calibri"/>
                <w:sz w:val="22"/>
                <w:szCs w:val="22"/>
                <w:lang w:val="en-US"/>
              </w:rPr>
              <w:t>35</w:t>
            </w:r>
          </w:p>
        </w:tc>
      </w:tr>
    </w:tbl>
    <w:p w14:paraId="2BD034DE" w14:textId="77777777" w:rsidR="00C12266" w:rsidRPr="00D36369" w:rsidRDefault="00C12266" w:rsidP="00C12266">
      <w:p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vi-VN"/>
        </w:rPr>
      </w:pP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</w:t>
      </w:r>
      <w:r w:rsidRPr="00D36369">
        <w:rPr>
          <w:rFonts w:ascii="Times New Roman" w:eastAsia="Times New Roman" w:hAnsi="Times New Roman" w:cs="Times New Roman"/>
          <w:bCs/>
          <w:color w:val="000000"/>
        </w:rPr>
        <w:t>Nhóm chứa mốt là:</w:t>
      </w:r>
      <w:r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</w:t>
      </w:r>
    </w:p>
    <w:p w14:paraId="6D88E38A" w14:textId="77777777" w:rsidR="00C12266" w:rsidRPr="00D36369" w:rsidRDefault="00000000" w:rsidP="00C12266">
      <w:pPr>
        <w:numPr>
          <w:ilvl w:val="0"/>
          <w:numId w:val="7"/>
        </w:numPr>
        <w:shd w:val="clear" w:color="auto" w:fill="FFFFFF"/>
        <w:spacing w:after="0" w:afterAutospacing="1" w:line="276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65;170</m:t>
            </m:r>
          </m:e>
        </m:d>
      </m:oMath>
      <w:r w:rsidR="00C12266"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 </w:t>
      </w:r>
      <w:r w:rsidR="00C12266"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C12266"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  <w:r w:rsidR="00C12266" w:rsidRPr="00D36369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                                        </w:t>
      </w:r>
      <w:r w:rsidR="00C12266"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 xml:space="preserve">B. </w:t>
      </w:r>
      <m:oMath>
        <m:d>
          <m:dPr>
            <m:begChr m:val="["/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eastAsia="Times New Roman" w:hAnsi="Times New Roman" w:cs="Times New Roman"/>
                <w:color w:val="000000"/>
                <w:lang w:val="en-US"/>
              </w:rPr>
              <m:t>150;155</m:t>
            </m:r>
          </m:e>
        </m:d>
      </m:oMath>
      <w:r w:rsidR="00C12266" w:rsidRPr="00D36369">
        <w:rPr>
          <w:rFonts w:ascii="Times New Roman" w:eastAsia="Times New Roman" w:hAnsi="Times New Roman" w:cs="Times New Roman"/>
          <w:color w:val="000000"/>
          <w:lang w:val="vi-VN"/>
        </w:rPr>
        <w:t>.</w:t>
      </w:r>
      <w:r w:rsidR="00C12266" w:rsidRPr="00D36369">
        <w:rPr>
          <w:rFonts w:ascii="Times New Roman" w:eastAsia="Times New Roman" w:hAnsi="Times New Roman" w:cs="Times New Roman"/>
          <w:b/>
          <w:color w:val="000000"/>
          <w:lang w:val="en-US"/>
        </w:rPr>
        <w:tab/>
      </w:r>
    </w:p>
    <w:p w14:paraId="378E1C7F" w14:textId="77777777" w:rsidR="00C12266" w:rsidRPr="00D36369" w:rsidRDefault="00000000" w:rsidP="00C12266">
      <w:pPr>
        <w:numPr>
          <w:ilvl w:val="0"/>
          <w:numId w:val="7"/>
        </w:num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ascii="Times New Roman" w:eastAsia="Calibri" w:hAnsi="Times New Roman" w:cs="Times New Roman"/>
          <w:w w:val="105"/>
          <w:lang w:val="en-US"/>
        </w:rPr>
      </w:pP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0;175</m:t>
            </m:r>
          </m:e>
        </m:d>
      </m:oMath>
      <w:r w:rsidR="00C12266" w:rsidRPr="00D36369">
        <w:rPr>
          <w:rFonts w:ascii="Times New Roman" w:eastAsia="Calibri" w:hAnsi="Times New Roman" w:cs="Times New Roman"/>
          <w:lang w:val="vi-VN"/>
        </w:rPr>
        <w:t>.</w:t>
      </w:r>
      <w:r w:rsidR="00C12266" w:rsidRPr="00D36369">
        <w:rPr>
          <w:rFonts w:ascii="Times New Roman" w:eastAsia="Calibri" w:hAnsi="Times New Roman" w:cs="Times New Roman"/>
          <w:b/>
          <w:lang w:val="en-US"/>
        </w:rPr>
        <w:tab/>
      </w:r>
      <w:r w:rsidR="00C12266" w:rsidRPr="00D36369">
        <w:rPr>
          <w:rFonts w:ascii="Times New Roman" w:eastAsia="Calibri" w:hAnsi="Times New Roman" w:cs="Times New Roman"/>
          <w:b/>
          <w:lang w:val="vi-VN"/>
        </w:rPr>
        <w:t xml:space="preserve">                                       </w:t>
      </w:r>
      <w:r w:rsidR="00C12266" w:rsidRPr="00D36369">
        <w:rPr>
          <w:rFonts w:ascii="Times New Roman" w:eastAsia="Calibri" w:hAnsi="Times New Roman" w:cs="Times New Roman"/>
          <w:b/>
        </w:rPr>
        <w:tab/>
      </w:r>
      <w:r w:rsidR="00C12266" w:rsidRPr="00D36369">
        <w:rPr>
          <w:rFonts w:ascii="Times New Roman" w:eastAsia="Calibri" w:hAnsi="Times New Roman" w:cs="Times New Roman"/>
          <w:b/>
          <w:lang w:val="vi-VN"/>
        </w:rPr>
        <w:t xml:space="preserve"> </w:t>
      </w:r>
      <w:r w:rsidR="00C12266" w:rsidRPr="00D36369">
        <w:rPr>
          <w:rFonts w:ascii="Times New Roman" w:eastAsia="Calibri" w:hAnsi="Times New Roman" w:cs="Times New Roman"/>
          <w:b/>
        </w:rPr>
        <w:t xml:space="preserve">         </w:t>
      </w:r>
      <w:r w:rsidR="00C12266" w:rsidRPr="00D36369">
        <w:rPr>
          <w:rFonts w:ascii="Times New Roman" w:eastAsia="Calibri" w:hAnsi="Times New Roman" w:cs="Times New Roman"/>
          <w:b/>
          <w:lang w:val="en-US"/>
        </w:rPr>
        <w:t xml:space="preserve">D.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75;180</m:t>
            </m:r>
          </m:e>
        </m:d>
      </m:oMath>
      <w:r w:rsidR="00C12266" w:rsidRPr="00D36369">
        <w:rPr>
          <w:rFonts w:ascii="Times New Roman" w:eastAsia="Calibri" w:hAnsi="Times New Roman" w:cs="Times New Roman"/>
          <w:w w:val="105"/>
          <w:lang w:val="en-US"/>
        </w:rPr>
        <w:t>.</w:t>
      </w:r>
    </w:p>
    <w:p w14:paraId="61E7F53F" w14:textId="77777777" w:rsidR="00C12266" w:rsidRPr="00D36369" w:rsidRDefault="002C60DE" w:rsidP="00C12266">
      <w:pPr>
        <w:tabs>
          <w:tab w:val="left" w:pos="3402"/>
          <w:tab w:val="left" w:pos="5669"/>
          <w:tab w:val="left" w:pos="7938"/>
        </w:tabs>
        <w:spacing w:line="276" w:lineRule="auto"/>
        <w:jc w:val="center"/>
        <w:rPr>
          <w:rFonts w:ascii="Times New Roman" w:eastAsia="Calibri" w:hAnsi="Times New Roman" w:cs="Times New Roman"/>
          <w:b/>
          <w:bCs/>
        </w:rPr>
      </w:pPr>
      <w:r>
        <w:rPr>
          <w:rFonts w:ascii="Times New Roman" w:eastAsia="Calibri" w:hAnsi="Times New Roman" w:cs="Times New Roman"/>
          <w:b/>
          <w:bCs/>
        </w:rPr>
        <w:t>Hướng dẫn giải</w:t>
      </w:r>
    </w:p>
    <w:p w14:paraId="1AB86C2C" w14:textId="77777777" w:rsidR="00C12266" w:rsidRPr="00D36369" w:rsidRDefault="00C12266" w:rsidP="00C12266">
      <w:pPr>
        <w:tabs>
          <w:tab w:val="left" w:pos="3402"/>
          <w:tab w:val="left" w:pos="5669"/>
          <w:tab w:val="left" w:pos="793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</w:rPr>
      </w:pPr>
      <w:r w:rsidRPr="00D36369">
        <w:rPr>
          <w:rFonts w:ascii="Times New Roman" w:eastAsia="Calibri" w:hAnsi="Times New Roman" w:cs="Times New Roman"/>
          <w:b/>
          <w:bCs/>
        </w:rPr>
        <w:lastRenderedPageBreak/>
        <w:t>Chọn A</w:t>
      </w:r>
    </w:p>
    <w:p w14:paraId="301A983F" w14:textId="77777777" w:rsidR="00C12266" w:rsidRPr="00D36369" w:rsidRDefault="00C12266" w:rsidP="00C12266">
      <w:pPr>
        <w:tabs>
          <w:tab w:val="left" w:pos="3402"/>
          <w:tab w:val="left" w:pos="5669"/>
          <w:tab w:val="left" w:pos="793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lang w:val="vi-VN"/>
        </w:rPr>
      </w:pPr>
      <w:r w:rsidRPr="00D36369">
        <w:rPr>
          <w:rFonts w:ascii="Times New Roman" w:eastAsia="Calibri" w:hAnsi="Times New Roman" w:cs="Times New Roman"/>
        </w:rPr>
        <w:t xml:space="preserve">Nhóm chứa mốt là nhóm có tần số lớn nhất </w:t>
      </w:r>
      <m:oMath>
        <m:d>
          <m:dPr>
            <m:begChr m:val="["/>
            <m:ctrlPr>
              <w:rPr>
                <w:rFonts w:ascii="Cambria Math" w:eastAsia="Calibri" w:hAnsi="Times New Roman" w:cs="Times New Roman"/>
                <w:bCs/>
                <w:i/>
                <w:lang w:val="en-US"/>
              </w:rPr>
            </m:ctrlPr>
          </m:dPr>
          <m:e>
            <m:r>
              <w:rPr>
                <w:rFonts w:ascii="Cambria Math" w:eastAsia="Calibri" w:hAnsi="Times New Roman" w:cs="Times New Roman"/>
                <w:lang w:val="en-US"/>
              </w:rPr>
              <m:t>165;170</m:t>
            </m:r>
          </m:e>
        </m:d>
      </m:oMath>
    </w:p>
    <w:p w14:paraId="074F6E93" w14:textId="77777777" w:rsidR="00D663F3" w:rsidRPr="00D36369" w:rsidRDefault="00D36369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2 </w:t>
      </w:r>
      <w:r w:rsidR="00D663F3" w:rsidRPr="00D36369">
        <w:rPr>
          <w:rFonts w:ascii="Times New Roman" w:eastAsia="Calibri" w:hAnsi="Times New Roman" w:cs="Times New Roman"/>
          <w:lang w:val="en-US"/>
        </w:rPr>
        <w:t>Khảo sát thời gian sử dụng internet của các học sinh ở một trường THPT thu được bảng sau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663F3" w:rsidRPr="00D36369" w14:paraId="44549859" w14:textId="77777777" w:rsidTr="00D663F3">
        <w:tc>
          <w:tcPr>
            <w:tcW w:w="1699" w:type="dxa"/>
            <w:vAlign w:val="center"/>
          </w:tcPr>
          <w:p w14:paraId="0D51AE09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699" w:type="dxa"/>
            <w:vAlign w:val="center"/>
          </w:tcPr>
          <w:p w14:paraId="118E3E54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5F3ABECB">
                <v:shape id="_x0000_i1234" type="#_x0000_t75" style="width:27.25pt;height:16.4pt" o:ole="">
                  <v:imagedata r:id="rId135" o:title=""/>
                </v:shape>
                <o:OLEObject Type="Embed" ProgID="Equation.DSMT4" ShapeID="_x0000_i1234" DrawAspect="Content" ObjectID="_1791651019" r:id="rId353"/>
              </w:object>
            </w:r>
          </w:p>
        </w:tc>
        <w:tc>
          <w:tcPr>
            <w:tcW w:w="1699" w:type="dxa"/>
            <w:vAlign w:val="center"/>
          </w:tcPr>
          <w:p w14:paraId="18F9D2B1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60" w:dyaOrig="320" w14:anchorId="6BB649A2">
                <v:shape id="_x0000_i1235" type="#_x0000_t75" style="width:28.65pt;height:16.4pt" o:ole="">
                  <v:imagedata r:id="rId137" o:title=""/>
                </v:shape>
                <o:OLEObject Type="Embed" ProgID="Equation.DSMT4" ShapeID="_x0000_i1235" DrawAspect="Content" ObjectID="_1791651020" r:id="rId354"/>
              </w:object>
            </w:r>
          </w:p>
        </w:tc>
        <w:tc>
          <w:tcPr>
            <w:tcW w:w="1699" w:type="dxa"/>
            <w:vAlign w:val="center"/>
          </w:tcPr>
          <w:p w14:paraId="4314904A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4B33CE87">
                <v:shape id="_x0000_i1236" type="#_x0000_t75" style="width:27.25pt;height:16.4pt" o:ole="">
                  <v:imagedata r:id="rId139" o:title=""/>
                </v:shape>
                <o:OLEObject Type="Embed" ProgID="Equation.DSMT4" ShapeID="_x0000_i1236" DrawAspect="Content" ObjectID="_1791651021" r:id="rId355"/>
              </w:object>
            </w:r>
          </w:p>
        </w:tc>
        <w:tc>
          <w:tcPr>
            <w:tcW w:w="1700" w:type="dxa"/>
            <w:vAlign w:val="center"/>
          </w:tcPr>
          <w:p w14:paraId="06F0455F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540" w:dyaOrig="320" w14:anchorId="1D86E27E">
                <v:shape id="_x0000_i1237" type="#_x0000_t75" style="width:27.25pt;height:16.4pt" o:ole="">
                  <v:imagedata r:id="rId141" o:title=""/>
                </v:shape>
                <o:OLEObject Type="Embed" ProgID="Equation.DSMT4" ShapeID="_x0000_i1237" DrawAspect="Content" ObjectID="_1791651022" r:id="rId356"/>
              </w:object>
            </w:r>
          </w:p>
        </w:tc>
        <w:tc>
          <w:tcPr>
            <w:tcW w:w="1700" w:type="dxa"/>
            <w:vAlign w:val="center"/>
          </w:tcPr>
          <w:p w14:paraId="4AA202DC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620" w:dyaOrig="320" w14:anchorId="5AABC042">
                <v:shape id="_x0000_i1238" type="#_x0000_t75" style="width:30.3pt;height:16.4pt" o:ole="">
                  <v:imagedata r:id="rId143" o:title=""/>
                </v:shape>
                <o:OLEObject Type="Embed" ProgID="Equation.DSMT4" ShapeID="_x0000_i1238" DrawAspect="Content" ObjectID="_1791651023" r:id="rId357"/>
              </w:object>
            </w:r>
          </w:p>
        </w:tc>
      </w:tr>
      <w:tr w:rsidR="00D663F3" w:rsidRPr="00D36369" w14:paraId="716B23D9" w14:textId="77777777" w:rsidTr="00D663F3">
        <w:tc>
          <w:tcPr>
            <w:tcW w:w="1699" w:type="dxa"/>
            <w:vAlign w:val="center"/>
          </w:tcPr>
          <w:p w14:paraId="7C6573C8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699" w:type="dxa"/>
            <w:vAlign w:val="center"/>
          </w:tcPr>
          <w:p w14:paraId="5B17BD9C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699" w:type="dxa"/>
            <w:vAlign w:val="center"/>
          </w:tcPr>
          <w:p w14:paraId="38D1F08D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699" w:type="dxa"/>
            <w:vAlign w:val="center"/>
          </w:tcPr>
          <w:p w14:paraId="690613C2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14:paraId="2930DEB5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700" w:type="dxa"/>
            <w:vAlign w:val="center"/>
          </w:tcPr>
          <w:p w14:paraId="52DC8870" w14:textId="77777777" w:rsidR="00D663F3" w:rsidRPr="00D36369" w:rsidRDefault="00D663F3" w:rsidP="00D663F3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14:paraId="364B4301" w14:textId="77777777"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Nhóm [0;2) có tần số bằng:</w:t>
      </w:r>
    </w:p>
    <w:p w14:paraId="00564AEB" w14:textId="77777777"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A. 3    B. 8 C. 12 D. 4</w:t>
      </w:r>
    </w:p>
    <w:p w14:paraId="0984CCC7" w14:textId="77777777" w:rsidR="00D663F3" w:rsidRPr="00D36369" w:rsidRDefault="00D663F3" w:rsidP="00D663F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46B092A2" w14:textId="77777777" w:rsidR="00D663F3" w:rsidRPr="00D36369" w:rsidRDefault="00D663F3" w:rsidP="00D663F3">
      <w:pPr>
        <w:spacing w:before="40" w:after="40" w:line="240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Căn cứ vào bảng số liệu đối chiếu với nhóm [0;2) ta thu được tần số bằng 3</w:t>
      </w:r>
    </w:p>
    <w:p w14:paraId="7EF63CBC" w14:textId="77777777" w:rsidR="00317CA6" w:rsidRPr="00D36369" w:rsidRDefault="00317CA6" w:rsidP="00FE3ED1">
      <w:pPr>
        <w:spacing w:after="0" w:line="240" w:lineRule="auto"/>
        <w:rPr>
          <w:rFonts w:ascii="Times New Roman" w:hAnsi="Times New Roman" w:cs="Times New Roman"/>
        </w:rPr>
      </w:pPr>
    </w:p>
    <w:p w14:paraId="4784FECB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. Câu trắc nghiệm đúng sai.</w:t>
      </w:r>
      <w:r w:rsidRPr="00D36369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14:paraId="542F8D62" w14:textId="77777777"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C12266" w:rsidRPr="00D36369">
        <w:rPr>
          <w:rFonts w:ascii="Times New Roman" w:eastAsia="Calibri" w:hAnsi="Times New Roman" w:cs="Times New Roman"/>
          <w:position w:val="-8"/>
          <w:lang w:val="en-US"/>
        </w:rPr>
        <w:object w:dxaOrig="1219" w:dyaOrig="360" w14:anchorId="09FB7E92">
          <v:shape id="_x0000_i1239" type="#_x0000_t75" style="width:60.3pt;height:19.2pt" o:ole="">
            <v:imagedata r:id="rId145" o:title=""/>
          </v:shape>
          <o:OLEObject Type="Embed" ProgID="Equation.DSMT4" ShapeID="_x0000_i1239" DrawAspect="Content" ObjectID="_1791651024" r:id="rId358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, khi đó:</w:t>
      </w:r>
    </w:p>
    <w:p w14:paraId="3F4FC810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2100" w:dyaOrig="620" w14:anchorId="10334B4F">
          <v:shape id="_x0000_i1240" type="#_x0000_t75" style="width:105.1pt;height:30.3pt" o:ole="">
            <v:imagedata r:id="rId147" o:title=""/>
          </v:shape>
          <o:OLEObject Type="Embed" ProgID="Equation.DSMT4" ShapeID="_x0000_i1240" DrawAspect="Content" ObjectID="_1791651025" r:id="rId359"/>
        </w:object>
      </w:r>
    </w:p>
    <w:p w14:paraId="72BAD105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1ADCC5E1">
          <v:shape id="_x0000_i1241" type="#_x0000_t75" style="width:40.3pt;height:34.2pt" o:ole="">
            <v:imagedata r:id="rId149" o:title=""/>
          </v:shape>
          <o:OLEObject Type="Embed" ProgID="Equation.DSMT4" ShapeID="_x0000_i1241" DrawAspect="Content" ObjectID="_1791651026" r:id="rId36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4 nghiệm</w:t>
      </w:r>
    </w:p>
    <w:p w14:paraId="03F1AA66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ổng các nghiệm của phương trình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22A01AB6">
          <v:shape id="_x0000_i1242" type="#_x0000_t75" style="width:40.3pt;height:34.2pt" o:ole="">
            <v:imagedata r:id="rId149" o:title=""/>
          </v:shape>
          <o:OLEObject Type="Embed" ProgID="Equation.DSMT4" ShapeID="_x0000_i1242" DrawAspect="Content" ObjectID="_1791651027" r:id="rId361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bằng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499" w:dyaOrig="620" w14:anchorId="732D8704">
          <v:shape id="_x0000_i1243" type="#_x0000_t75" style="width:24.2pt;height:30.3pt" o:ole="">
            <v:imagedata r:id="rId152" o:title=""/>
          </v:shape>
          <o:OLEObject Type="Embed" ProgID="Equation.DSMT4" ShapeID="_x0000_i1243" DrawAspect="Content" ObjectID="_1791651028" r:id="rId362"/>
        </w:object>
      </w:r>
    </w:p>
    <w:p w14:paraId="6922CF03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rong đoạn </w:t>
      </w:r>
      <w:r w:rsidR="00C12266" w:rsidRPr="00D36369">
        <w:rPr>
          <w:rFonts w:ascii="Times New Roman" w:eastAsia="Calibri" w:hAnsi="Times New Roman" w:cs="Times New Roman"/>
          <w:position w:val="-28"/>
          <w:lang w:val="en-US"/>
        </w:rPr>
        <w:object w:dxaOrig="800" w:dyaOrig="680" w14:anchorId="34A1888F">
          <v:shape id="_x0000_i1244" type="#_x0000_t75" style="width:40.3pt;height:34.2pt" o:ole="">
            <v:imagedata r:id="rId149" o:title=""/>
          </v:shape>
          <o:OLEObject Type="Embed" ProgID="Equation.DSMT4" ShapeID="_x0000_i1244" DrawAspect="Content" ObjectID="_1791651029" r:id="rId363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C12266" w:rsidRPr="00D36369">
        <w:rPr>
          <w:rFonts w:ascii="Times New Roman" w:eastAsia="Calibri" w:hAnsi="Times New Roman" w:cs="Times New Roman"/>
          <w:position w:val="-24"/>
          <w:lang w:val="en-US"/>
        </w:rPr>
        <w:object w:dxaOrig="480" w:dyaOrig="620" w14:anchorId="3400A334">
          <v:shape id="_x0000_i1245" type="#_x0000_t75" style="width:23.9pt;height:30.3pt" o:ole="">
            <v:imagedata r:id="rId155" o:title=""/>
          </v:shape>
          <o:OLEObject Type="Embed" ProgID="Equation.DSMT4" ShapeID="_x0000_i1245" DrawAspect="Content" ObjectID="_1791651030" r:id="rId364"/>
        </w:object>
      </w:r>
    </w:p>
    <w:p w14:paraId="776C9CA0" w14:textId="77777777" w:rsidR="00C12266" w:rsidRPr="00D36369" w:rsidRDefault="002C60DE" w:rsidP="00C12266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14:paraId="50CF95C9" w14:textId="77777777" w:rsidTr="00D663F3">
        <w:tc>
          <w:tcPr>
            <w:tcW w:w="2605" w:type="dxa"/>
          </w:tcPr>
          <w:p w14:paraId="1CC18D9A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14:paraId="486220F1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779688C7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650A2237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14:paraId="46B218E2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020" w:dyaOrig="680" w14:anchorId="1781BFC9">
          <v:shape id="_x0000_i1246" type="#_x0000_t75" style="width:251.05pt;height:34.2pt" o:ole="">
            <v:imagedata r:id="rId365" o:title=""/>
          </v:shape>
          <o:OLEObject Type="Embed" ProgID="Equation.DSMT4" ShapeID="_x0000_i1246" DrawAspect="Content" ObjectID="_1791651031" r:id="rId36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9718047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ì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160" w:dyaOrig="680" w14:anchorId="67A736D8">
          <v:shape id="_x0000_i1247" type="#_x0000_t75" style="width:58.4pt;height:34.2pt" o:ole="">
            <v:imagedata r:id="rId367" o:title=""/>
          </v:shape>
          <o:OLEObject Type="Embed" ProgID="Equation.DSMT4" ShapeID="_x0000_i1247" DrawAspect="Content" ObjectID="_1791651032" r:id="rId36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900" w:dyaOrig="680" w14:anchorId="14EFD87C">
          <v:shape id="_x0000_i1248" type="#_x0000_t75" style="width:94.8pt;height:34.2pt" o:ole="">
            <v:imagedata r:id="rId369" o:title=""/>
          </v:shape>
          <o:OLEObject Type="Embed" ProgID="Equation.DSMT4" ShapeID="_x0000_i1248" DrawAspect="Content" ObjectID="_1791651033" r:id="rId37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252E607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nghiệm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00" w:dyaOrig="220" w14:anchorId="5050C29F">
          <v:shape id="_x0000_i1249" type="#_x0000_t75" style="width:9.45pt;height:10.3pt" o:ole="">
            <v:imagedata r:id="rId371" o:title=""/>
          </v:shape>
          <o:OLEObject Type="Embed" ProgID="Equation.DSMT4" ShapeID="_x0000_i1249" DrawAspect="Content" ObjectID="_1791651034" r:id="rId37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thoả mãn đề bài là: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900" w:dyaOrig="680" w14:anchorId="454722BB">
          <v:shape id="_x0000_i1250" type="#_x0000_t75" style="width:94.8pt;height:34.2pt" o:ole="">
            <v:imagedata r:id="rId373" o:title=""/>
          </v:shape>
          <o:OLEObject Type="Embed" ProgID="Equation.DSMT4" ShapeID="_x0000_i1250" DrawAspect="Content" ObjectID="_1791651035" r:id="rId37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14F8A43" w14:textId="77777777"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550C3906">
          <v:shape id="_x0000_i1251" type="#_x0000_t75" style="width:23.9pt;height:19.75pt" o:ole="">
            <v:imagedata r:id="rId157" o:title=""/>
          </v:shape>
          <o:OLEObject Type="Embed" ProgID="Equation.DSMT4" ShapeID="_x0000_i1251" DrawAspect="Content" ObjectID="_1791651036" r:id="rId375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640" w:dyaOrig="400" w14:anchorId="50F473E5">
          <v:shape id="_x0000_i1252" type="#_x0000_t75" style="width:82.3pt;height:19.75pt" o:ole="">
            <v:imagedata r:id="rId159" o:title=""/>
          </v:shape>
          <o:OLEObject Type="Embed" ProgID="Equation.DSMT4" ShapeID="_x0000_i1252" DrawAspect="Content" ObjectID="_1791651037" r:id="rId376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 Khi đó:</w:t>
      </w:r>
    </w:p>
    <w:p w14:paraId="7377FF82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30"/>
          <w:lang w:val="en-US"/>
        </w:rPr>
        <w:object w:dxaOrig="2220" w:dyaOrig="740" w14:anchorId="4D0EF46D">
          <v:shape id="_x0000_i1253" type="#_x0000_t75" style="width:110.65pt;height:37.55pt" o:ole="">
            <v:imagedata r:id="rId161" o:title=""/>
          </v:shape>
          <o:OLEObject Type="Embed" ProgID="Equation.DSMT4" ShapeID="_x0000_i1253" DrawAspect="Content" ObjectID="_1791651038" r:id="rId377"/>
        </w:object>
      </w:r>
    </w:p>
    <w:p w14:paraId="5D920FE4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30"/>
          <w:lang w:val="en-US"/>
        </w:rPr>
        <w:object w:dxaOrig="840" w:dyaOrig="680" w14:anchorId="51C3EA70">
          <v:shape id="_x0000_i1254" type="#_x0000_t75" style="width:42pt;height:34.2pt" o:ole="">
            <v:imagedata r:id="rId163" o:title=""/>
          </v:shape>
          <o:OLEObject Type="Embed" ProgID="Equation.DSMT4" ShapeID="_x0000_i1254" DrawAspect="Content" ObjectID="_1791651039" r:id="rId378"/>
        </w:object>
      </w:r>
    </w:p>
    <w:p w14:paraId="47788CCC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 w14:anchorId="6405B9A8">
          <v:shape id="_x0000_i1255" type="#_x0000_t75" style="width:85.9pt;height:19.2pt" o:ole="">
            <v:imagedata r:id="rId165" o:title=""/>
          </v:shape>
          <o:OLEObject Type="Embed" ProgID="Equation.DSMT4" ShapeID="_x0000_i1255" DrawAspect="Content" ObjectID="_1791651040" r:id="rId379"/>
        </w:object>
      </w:r>
    </w:p>
    <w:p w14:paraId="76BE4852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Dãy số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4AB03C3F">
          <v:shape id="_x0000_i1256" type="#_x0000_t75" style="width:23.9pt;height:19.75pt" o:ole="">
            <v:imagedata r:id="rId167" o:title=""/>
          </v:shape>
          <o:OLEObject Type="Embed" ProgID="Equation.DSMT4" ShapeID="_x0000_i1256" DrawAspect="Content" ObjectID="_1791651041" r:id="rId38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14:paraId="7CE9664D" w14:textId="77777777" w:rsidR="00C12266" w:rsidRPr="00D36369" w:rsidRDefault="002C60DE" w:rsidP="00C12266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14:paraId="55716765" w14:textId="77777777" w:rsidTr="00D663F3">
        <w:tc>
          <w:tcPr>
            <w:tcW w:w="2605" w:type="dxa"/>
          </w:tcPr>
          <w:p w14:paraId="21068332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14:paraId="11E3EC4F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6FED4FB0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7E170D97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14:paraId="7A986C2C" w14:textId="77777777" w:rsidR="00C12266" w:rsidRPr="00D36369" w:rsidRDefault="00C12266" w:rsidP="00C12266">
      <w:pPr>
        <w:rPr>
          <w:rFonts w:ascii="Times New Roman" w:eastAsia="Calibri" w:hAnsi="Times New Roman" w:cs="Times New Roman"/>
          <w:b/>
          <w:lang w:val="en-US"/>
        </w:rPr>
      </w:pPr>
    </w:p>
    <w:p w14:paraId="447AD60F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Nhận xét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840" w:dyaOrig="400" w14:anchorId="66040B09">
          <v:shape id="_x0000_i1257" type="#_x0000_t75" style="width:142.6pt;height:19.75pt" o:ole="">
            <v:imagedata r:id="rId381" o:title=""/>
          </v:shape>
          <o:OLEObject Type="Embed" ProgID="Equation.DSMT4" ShapeID="_x0000_i1257" DrawAspect="Content" ObjectID="_1791651042" r:id="rId38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772E3E1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2200" w:dyaOrig="740" w14:anchorId="4428436B">
          <v:shape id="_x0000_i1258" type="#_x0000_t75" style="width:109.8pt;height:37.55pt" o:ole="">
            <v:imagedata r:id="rId383" o:title=""/>
          </v:shape>
          <o:OLEObject Type="Embed" ProgID="Equation.DSMT4" ShapeID="_x0000_i1258" DrawAspect="Content" ObjectID="_1791651043" r:id="rId384"/>
        </w:object>
      </w:r>
    </w:p>
    <w:p w14:paraId="4D9CEDD4" w14:textId="77777777" w:rsidR="00C12266" w:rsidRPr="00D36369" w:rsidRDefault="00C12266" w:rsidP="00C12266">
      <w:pPr>
        <w:rPr>
          <w:rFonts w:ascii="Times New Roman" w:eastAsia="Calibri" w:hAnsi="Times New Roman" w:cs="Times New Roman"/>
          <w:position w:val="-30"/>
          <w:lang w:val="en-US"/>
        </w:rPr>
      </w:pP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6680" w:dyaOrig="740" w14:anchorId="57AF2FF8">
          <v:shape id="_x0000_i1259" type="#_x0000_t75" style="width:334.4pt;height:37.55pt" o:ole="">
            <v:imagedata r:id="rId385" o:title=""/>
          </v:shape>
          <o:OLEObject Type="Embed" ProgID="Equation.DSMT4" ShapeID="_x0000_i1259" DrawAspect="Content" ObjectID="_1791651044" r:id="rId386"/>
        </w:object>
      </w:r>
    </w:p>
    <w:p w14:paraId="185CB59C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ì </w:t>
      </w:r>
      <w:r w:rsidRPr="00D36369">
        <w:rPr>
          <w:rFonts w:ascii="Times New Roman" w:eastAsia="Calibri" w:hAnsi="Times New Roman" w:cs="Times New Roman"/>
          <w:position w:val="-8"/>
          <w:lang w:val="en-US"/>
        </w:rPr>
        <w:object w:dxaOrig="3220" w:dyaOrig="360" w14:anchorId="76D01D99">
          <v:shape id="_x0000_i1260" type="#_x0000_t75" style="width:161.8pt;height:18.35pt" o:ole="">
            <v:imagedata r:id="rId387" o:title=""/>
          </v:shape>
          <o:OLEObject Type="Embed" ProgID="Equation.DSMT4" ShapeID="_x0000_i1260" DrawAspect="Content" ObjectID="_1791651045" r:id="rId38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1880" w:dyaOrig="720" w14:anchorId="290C74FD">
          <v:shape id="_x0000_i1261" type="#_x0000_t75" style="width:94.5pt;height:36.4pt" o:ole="">
            <v:imagedata r:id="rId389" o:title=""/>
          </v:shape>
          <o:OLEObject Type="Embed" ProgID="Equation.DSMT4" ShapeID="_x0000_i1261" DrawAspect="Content" ObjectID="_1791651046" r:id="rId390"/>
        </w:object>
      </w:r>
    </w:p>
    <w:p w14:paraId="37AFE21C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hay </w:t>
      </w:r>
      <w:r w:rsidRPr="00D36369">
        <w:rPr>
          <w:rFonts w:ascii="Times New Roman" w:eastAsia="Calibri" w:hAnsi="Times New Roman" w:cs="Times New Roman"/>
          <w:position w:val="-30"/>
          <w:lang w:val="en-US"/>
        </w:rPr>
        <w:object w:dxaOrig="1620" w:dyaOrig="680" w14:anchorId="5DF0D1DE">
          <v:shape id="_x0000_i1262" type="#_x0000_t75" style="width:80.35pt;height:34.2pt" o:ole="">
            <v:imagedata r:id="rId391" o:title=""/>
          </v:shape>
          <o:OLEObject Type="Embed" ProgID="Equation.DSMT4" ShapeID="_x0000_i1262" DrawAspect="Content" ObjectID="_1791651047" r:id="rId39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1822E1A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719" w:dyaOrig="380" w14:anchorId="7AB0282F">
          <v:shape id="_x0000_i1263" type="#_x0000_t75" style="width:85.9pt;height:19.2pt" o:ole="">
            <v:imagedata r:id="rId393" o:title=""/>
          </v:shape>
          <o:OLEObject Type="Embed" ProgID="Equation.DSMT4" ShapeID="_x0000_i1263" DrawAspect="Content" ObjectID="_1791651048" r:id="rId39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Vậy dãy số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53027A8D">
          <v:shape id="_x0000_i1264" type="#_x0000_t75" style="width:23.9pt;height:19.75pt" o:ole="">
            <v:imagedata r:id="rId167" o:title=""/>
          </v:shape>
          <o:OLEObject Type="Embed" ProgID="Equation.DSMT4" ShapeID="_x0000_i1264" DrawAspect="Content" ObjectID="_1791651049" r:id="rId395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14:paraId="2A2F84CC" w14:textId="77777777" w:rsidR="00C12266" w:rsidRPr="00D36369" w:rsidRDefault="00D36369" w:rsidP="00C12266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C12266"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21244738">
          <v:shape id="_x0000_i1265" type="#_x0000_t75" style="width:23.9pt;height:20.55pt" o:ole="">
            <v:imagedata r:id="rId169" o:title=""/>
          </v:shape>
          <o:OLEObject Type="Embed" ProgID="Equation.DSMT4" ShapeID="_x0000_i1265" DrawAspect="Content" ObjectID="_1791651050" r:id="rId396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hoả mãn </w:t>
      </w:r>
      <w:r w:rsidR="00C12266" w:rsidRPr="00D36369">
        <w:rPr>
          <w:rFonts w:ascii="Times New Roman" w:eastAsia="Calibri" w:hAnsi="Times New Roman" w:cs="Times New Roman"/>
          <w:position w:val="-32"/>
          <w:lang w:val="en-US"/>
        </w:rPr>
        <w:object w:dxaOrig="1660" w:dyaOrig="760" w14:anchorId="07CCFA93">
          <v:shape id="_x0000_i1266" type="#_x0000_t75" style="width:82.3pt;height:37.8pt" o:ole="">
            <v:imagedata r:id="rId171" o:title=""/>
          </v:shape>
          <o:OLEObject Type="Embed" ProgID="Equation.DSMT4" ShapeID="_x0000_i1266" DrawAspect="Content" ObjectID="_1791651051" r:id="rId397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 Khi đó</w:t>
      </w:r>
    </w:p>
    <w:p w14:paraId="7C064891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720" w:dyaOrig="360" w14:anchorId="5DB59AF7">
          <v:shape id="_x0000_i1267" type="#_x0000_t75" style="width:36.15pt;height:18.35pt" o:ole="">
            <v:imagedata r:id="rId173" o:title=""/>
          </v:shape>
          <o:OLEObject Type="Embed" ProgID="Equation.DSMT4" ShapeID="_x0000_i1267" DrawAspect="Content" ObjectID="_1791651052" r:id="rId398"/>
        </w:object>
      </w:r>
    </w:p>
    <w:p w14:paraId="181AE74D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Công sai của cấp số cộng bằng </w:t>
      </w:r>
      <w:r w:rsidR="00C12266" w:rsidRPr="00D36369">
        <w:rPr>
          <w:rFonts w:ascii="Times New Roman" w:eastAsia="Calibri" w:hAnsi="Times New Roman" w:cs="Times New Roman"/>
          <w:position w:val="-4"/>
          <w:lang w:val="en-US"/>
        </w:rPr>
        <w:object w:dxaOrig="320" w:dyaOrig="260" w14:anchorId="1B06CD19">
          <v:shape id="_x0000_i1268" type="#_x0000_t75" style="width:15.55pt;height:13.05pt" o:ole="">
            <v:imagedata r:id="rId175" o:title=""/>
          </v:shape>
          <o:OLEObject Type="Embed" ProgID="Equation.DSMT4" ShapeID="_x0000_i1268" DrawAspect="Content" ObjectID="_1791651053" r:id="rId399"/>
        </w:object>
      </w:r>
    </w:p>
    <w:p w14:paraId="5B283BEE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hạng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 w14:anchorId="6EF709FA">
          <v:shape id="_x0000_i1269" type="#_x0000_t75" style="width:40.6pt;height:18.35pt" o:ole="">
            <v:imagedata r:id="rId177" o:title=""/>
          </v:shape>
          <o:OLEObject Type="Embed" ProgID="Equation.DSMT4" ShapeID="_x0000_i1269" DrawAspect="Content" ObjectID="_1791651054" r:id="rId400"/>
        </w:object>
      </w:r>
    </w:p>
    <w:p w14:paraId="318FF3D3" w14:textId="77777777" w:rsidR="00C12266" w:rsidRPr="00D36369" w:rsidRDefault="002C60DE" w:rsidP="00C1226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Số </w:t>
      </w:r>
      <w:r w:rsidR="00C12266" w:rsidRPr="00D36369">
        <w:rPr>
          <w:rFonts w:ascii="Times New Roman" w:eastAsia="Calibri" w:hAnsi="Times New Roman" w:cs="Times New Roman"/>
          <w:position w:val="-6"/>
          <w:lang w:val="en-US"/>
        </w:rPr>
        <w:object w:dxaOrig="680" w:dyaOrig="279" w14:anchorId="1646AA1E">
          <v:shape id="_x0000_i1270" type="#_x0000_t75" style="width:34.2pt;height:14.2pt" o:ole="">
            <v:imagedata r:id="rId179" o:title=""/>
          </v:shape>
          <o:OLEObject Type="Embed" ProgID="Equation.DSMT4" ShapeID="_x0000_i1270" DrawAspect="Content" ObjectID="_1791651055" r:id="rId401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="00C12266" w:rsidRPr="00D36369">
        <w:rPr>
          <w:rFonts w:ascii="Times New Roman" w:eastAsia="Calibri" w:hAnsi="Times New Roman" w:cs="Times New Roman"/>
          <w:position w:val="-6"/>
          <w:lang w:val="en-US"/>
        </w:rPr>
        <w:object w:dxaOrig="560" w:dyaOrig="279" w14:anchorId="2FF902C3">
          <v:shape id="_x0000_i1271" type="#_x0000_t75" style="width:28.1pt;height:14.2pt" o:ole="">
            <v:imagedata r:id="rId181" o:title=""/>
          </v:shape>
          <o:OLEObject Type="Embed" ProgID="Equation.DSMT4" ShapeID="_x0000_i1271" DrawAspect="Content" ObjectID="_1791651056" r:id="rId402"/>
        </w:object>
      </w:r>
    </w:p>
    <w:p w14:paraId="7A89C1BC" w14:textId="77777777" w:rsidR="00C12266" w:rsidRPr="00D36369" w:rsidRDefault="002C60DE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14:paraId="19285BAA" w14:textId="77777777" w:rsidTr="00D663F3">
        <w:tc>
          <w:tcPr>
            <w:tcW w:w="2605" w:type="dxa"/>
          </w:tcPr>
          <w:p w14:paraId="11DA5292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14:paraId="7F9E5585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7843CF24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14:paraId="5C6E93C9" w14:textId="77777777" w:rsidR="00C12266" w:rsidRPr="00D36369" w:rsidRDefault="002C60DE" w:rsidP="00C12266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14:paraId="3C5153D6" w14:textId="77777777" w:rsidR="00C12266" w:rsidRPr="00D36369" w:rsidRDefault="00C12266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14:paraId="170A12BC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Áp dụng công thức số hạng tổng quát của cấp số cộng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60" w:dyaOrig="360" w14:anchorId="7EEBBFB6">
          <v:shape id="_x0000_i1272" type="#_x0000_t75" style="width:82.3pt;height:18.35pt" o:ole="">
            <v:imagedata r:id="rId403" o:title=""/>
          </v:shape>
          <o:OLEObject Type="Embed" ProgID="Equation.DSMT4" ShapeID="_x0000_i1272" DrawAspect="Content" ObjectID="_1791651057" r:id="rId40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87D6F8A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Khi đó: </w:t>
      </w:r>
      <w:r w:rsidRPr="00D36369">
        <w:rPr>
          <w:rFonts w:ascii="Times New Roman" w:eastAsia="Calibri" w:hAnsi="Times New Roman" w:cs="Times New Roman"/>
          <w:position w:val="-36"/>
          <w:lang w:val="en-US"/>
        </w:rPr>
        <w:object w:dxaOrig="7820" w:dyaOrig="840" w14:anchorId="3526B742">
          <v:shape id="_x0000_i1273" type="#_x0000_t75" style="width:390.3pt;height:42pt" o:ole="">
            <v:imagedata r:id="rId405" o:title=""/>
          </v:shape>
          <o:OLEObject Type="Embed" ProgID="Equation.DSMT4" ShapeID="_x0000_i1273" DrawAspect="Content" ObjectID="_1791651058" r:id="rId4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F2CF8A4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440" w:dyaOrig="360" w14:anchorId="2951287C">
          <v:shape id="_x0000_i1274" type="#_x0000_t75" style="width:222.1pt;height:18.35pt" o:ole="">
            <v:imagedata r:id="rId407" o:title=""/>
          </v:shape>
          <o:OLEObject Type="Embed" ProgID="Equation.DSMT4" ShapeID="_x0000_i1274" DrawAspect="Content" ObjectID="_1791651059" r:id="rId408"/>
        </w:object>
      </w:r>
    </w:p>
    <w:p w14:paraId="7B4BA0FD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820" w:dyaOrig="360" w14:anchorId="298AD7CB">
          <v:shape id="_x0000_i1275" type="#_x0000_t75" style="width:40.6pt;height:18.35pt" o:ole="">
            <v:imagedata r:id="rId177" o:title=""/>
          </v:shape>
          <o:OLEObject Type="Embed" ProgID="Equation.DSMT4" ShapeID="_x0000_i1275" DrawAspect="Content" ObjectID="_1791651060" r:id="rId409"/>
        </w:object>
      </w:r>
    </w:p>
    <w:p w14:paraId="1F6BFC07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920" w:dyaOrig="279" w14:anchorId="4E8549CE">
          <v:shape id="_x0000_i1276" type="#_x0000_t75" style="width:145.95pt;height:14.2pt" o:ole="">
            <v:imagedata r:id="rId410" o:title=""/>
          </v:shape>
          <o:OLEObject Type="Embed" ProgID="Equation.DSMT4" ShapeID="_x0000_i1276" DrawAspect="Content" ObjectID="_1791651061" r:id="rId411"/>
        </w:object>
      </w:r>
    </w:p>
    <w:p w14:paraId="0CB06499" w14:textId="77777777" w:rsidR="00C12266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C12266" w:rsidRPr="00D36369">
        <w:rPr>
          <w:rFonts w:ascii="Times New Roman" w:eastAsia="Calibri" w:hAnsi="Times New Roman" w:cs="Times New Roman"/>
          <w:lang w:val="en-US"/>
        </w:rPr>
        <w:t>Kiểm tra điện lượng của một số viên pin tiểu do một hãng sản xuất thu được kết quả sau:</w:t>
      </w: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C12266" w:rsidRPr="00D36369" w14:paraId="35B7ED7C" w14:textId="77777777" w:rsidTr="00D663F3">
        <w:trPr>
          <w:jc w:val="center"/>
        </w:trPr>
        <w:tc>
          <w:tcPr>
            <w:tcW w:w="3001" w:type="dxa"/>
            <w:vAlign w:val="center"/>
          </w:tcPr>
          <w:p w14:paraId="66100311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14:paraId="0F5299F1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60" w:dyaOrig="320" w14:anchorId="6A6D537A">
                <v:shape id="_x0000_i1277" type="#_x0000_t75" style="width:52.8pt;height:16.4pt" o:ole="">
                  <v:imagedata r:id="rId183" o:title=""/>
                </v:shape>
                <o:OLEObject Type="Embed" ProgID="Equation.DSMT4" ShapeID="_x0000_i1277" DrawAspect="Content" ObjectID="_1791651062" r:id="rId412"/>
              </w:object>
            </w:r>
          </w:p>
        </w:tc>
        <w:tc>
          <w:tcPr>
            <w:tcW w:w="1368" w:type="dxa"/>
            <w:vAlign w:val="center"/>
          </w:tcPr>
          <w:p w14:paraId="6EE86234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 w14:anchorId="7F2861E2">
                <v:shape id="_x0000_i1278" type="#_x0000_t75" style="width:50.85pt;height:16.4pt" o:ole="">
                  <v:imagedata r:id="rId185" o:title=""/>
                </v:shape>
                <o:OLEObject Type="Embed" ProgID="Equation.DSMT4" ShapeID="_x0000_i1278" DrawAspect="Content" ObjectID="_1791651063" r:id="rId413"/>
              </w:object>
            </w:r>
          </w:p>
        </w:tc>
        <w:tc>
          <w:tcPr>
            <w:tcW w:w="1325" w:type="dxa"/>
            <w:vAlign w:val="center"/>
          </w:tcPr>
          <w:p w14:paraId="640C52CF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4B4010E3">
                <v:shape id="_x0000_i1279" type="#_x0000_t75" style="width:49.2pt;height:16.4pt" o:ole="">
                  <v:imagedata r:id="rId187" o:title=""/>
                </v:shape>
                <o:OLEObject Type="Embed" ProgID="Equation.DSMT4" ShapeID="_x0000_i1279" DrawAspect="Content" ObjectID="_1791651064" r:id="rId414"/>
              </w:object>
            </w:r>
          </w:p>
        </w:tc>
        <w:tc>
          <w:tcPr>
            <w:tcW w:w="1282" w:type="dxa"/>
            <w:vAlign w:val="center"/>
          </w:tcPr>
          <w:p w14:paraId="47D1BB05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 w14:anchorId="73D4C2FB">
                <v:shape id="_x0000_i1280" type="#_x0000_t75" style="width:46.4pt;height:16.4pt" o:ole="">
                  <v:imagedata r:id="rId189" o:title=""/>
                </v:shape>
                <o:OLEObject Type="Embed" ProgID="Equation.DSMT4" ShapeID="_x0000_i1280" DrawAspect="Content" ObjectID="_1791651065" r:id="rId415"/>
              </w:object>
            </w:r>
          </w:p>
        </w:tc>
        <w:tc>
          <w:tcPr>
            <w:tcW w:w="1270" w:type="dxa"/>
            <w:vAlign w:val="center"/>
          </w:tcPr>
          <w:p w14:paraId="54009744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 w14:anchorId="44491450">
                <v:shape id="_x0000_i1281" type="#_x0000_t75" style="width:45.3pt;height:16.4pt" o:ole="">
                  <v:imagedata r:id="rId191" o:title=""/>
                </v:shape>
                <o:OLEObject Type="Embed" ProgID="Equation.DSMT4" ShapeID="_x0000_i1281" DrawAspect="Content" ObjectID="_1791651066" r:id="rId416"/>
              </w:object>
            </w:r>
          </w:p>
        </w:tc>
      </w:tr>
      <w:tr w:rsidR="00C12266" w:rsidRPr="00D36369" w14:paraId="257A5807" w14:textId="77777777" w:rsidTr="00D663F3">
        <w:trPr>
          <w:jc w:val="center"/>
        </w:trPr>
        <w:tc>
          <w:tcPr>
            <w:tcW w:w="3001" w:type="dxa"/>
            <w:vAlign w:val="center"/>
          </w:tcPr>
          <w:p w14:paraId="6C1E8975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pin</w:t>
            </w:r>
          </w:p>
        </w:tc>
        <w:tc>
          <w:tcPr>
            <w:tcW w:w="1411" w:type="dxa"/>
            <w:vAlign w:val="center"/>
          </w:tcPr>
          <w:p w14:paraId="6A8C3E6B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14:paraId="214384E3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14:paraId="364DAF2A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14:paraId="5D45A8A9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14:paraId="54644365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14:paraId="618FD251" w14:textId="77777777"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12266" w:rsidRPr="00D36369">
        <w:rPr>
          <w:rFonts w:ascii="Times New Roman" w:eastAsia="Calibri" w:hAnsi="Times New Roman" w:cs="Times New Roman"/>
          <w:b/>
          <w:bCs/>
          <w:lang w:val="en-US"/>
        </w:rPr>
        <w:t xml:space="preserve"> 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Số trung bình của dãy số liệu là: </w:t>
      </w:r>
      <w:r w:rsidR="00C12266" w:rsidRPr="00D36369">
        <w:rPr>
          <w:rFonts w:ascii="Times New Roman" w:eastAsia="Calibri" w:hAnsi="Times New Roman" w:cs="Times New Roman"/>
          <w:position w:val="-10"/>
          <w:lang w:val="en-US"/>
        </w:rPr>
        <w:object w:dxaOrig="720" w:dyaOrig="320" w14:anchorId="429D2817">
          <v:shape id="_x0000_i1282" type="#_x0000_t75" style="width:36.15pt;height:16.4pt" o:ole="">
            <v:imagedata r:id="rId193" o:title=""/>
          </v:shape>
          <o:OLEObject Type="Embed" ProgID="Equation.DSMT4" ShapeID="_x0000_i1282" DrawAspect="Content" ObjectID="_1791651067" r:id="rId417"/>
        </w:object>
      </w:r>
    </w:p>
    <w:p w14:paraId="65845C18" w14:textId="77777777"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Nhóm chứa mốt của dãy số liệu là </w:t>
      </w:r>
      <w:r w:rsidR="00C12266" w:rsidRPr="00D36369">
        <w:rPr>
          <w:rFonts w:ascii="Times New Roman" w:eastAsia="Calibri" w:hAnsi="Times New Roman" w:cs="Times New Roman"/>
          <w:position w:val="-10"/>
          <w:lang w:val="en-US"/>
        </w:rPr>
        <w:object w:dxaOrig="940" w:dyaOrig="320" w14:anchorId="2217CAD5">
          <v:shape id="_x0000_i1283" type="#_x0000_t75" style="width:47.8pt;height:16.4pt" o:ole="">
            <v:imagedata r:id="rId195" o:title=""/>
          </v:shape>
          <o:OLEObject Type="Embed" ProgID="Equation.DSMT4" ShapeID="_x0000_i1283" DrawAspect="Content" ObjectID="_1791651068" r:id="rId418"/>
        </w:object>
      </w:r>
    </w:p>
    <w:p w14:paraId="21CDE96D" w14:textId="77777777"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ứ phân vị thứ nhất của mẫu số liệu nhóm là: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980" w:dyaOrig="360" w14:anchorId="05CD0401">
          <v:shape id="_x0000_i1284" type="#_x0000_t75" style="width:49.2pt;height:18.35pt" o:ole="">
            <v:imagedata r:id="rId197" o:title=""/>
          </v:shape>
          <o:OLEObject Type="Embed" ProgID="Equation.DSMT4" ShapeID="_x0000_i1284" DrawAspect="Content" ObjectID="_1791651069" r:id="rId419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14:paraId="7380B2DE" w14:textId="77777777" w:rsidR="00C12266" w:rsidRPr="00D36369" w:rsidRDefault="002C60DE" w:rsidP="00C12266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12266" w:rsidRPr="00D36369">
        <w:rPr>
          <w:rFonts w:ascii="Times New Roman" w:eastAsia="Calibri" w:hAnsi="Times New Roman" w:cs="Times New Roman"/>
          <w:lang w:val="en-US"/>
        </w:rPr>
        <w:t xml:space="preserve"> Tứ phân vị thứ ba của mẫu số liệu nhóm là: </w:t>
      </w:r>
      <w:r w:rsidR="00C12266" w:rsidRPr="00D36369">
        <w:rPr>
          <w:rFonts w:ascii="Times New Roman" w:eastAsia="Calibri" w:hAnsi="Times New Roman" w:cs="Times New Roman"/>
          <w:position w:val="-12"/>
          <w:lang w:val="en-US"/>
        </w:rPr>
        <w:object w:dxaOrig="1080" w:dyaOrig="360" w14:anchorId="251F5DCD">
          <v:shape id="_x0000_i1285" type="#_x0000_t75" style="width:54.2pt;height:18.35pt" o:ole="">
            <v:imagedata r:id="rId199" o:title=""/>
          </v:shape>
          <o:OLEObject Type="Embed" ProgID="Equation.DSMT4" ShapeID="_x0000_i1285" DrawAspect="Content" ObjectID="_1791651070" r:id="rId420"/>
        </w:object>
      </w:r>
      <w:r w:rsidR="00C12266" w:rsidRPr="00D36369">
        <w:rPr>
          <w:rFonts w:ascii="Times New Roman" w:eastAsia="Calibri" w:hAnsi="Times New Roman" w:cs="Times New Roman"/>
          <w:lang w:val="en-US"/>
        </w:rPr>
        <w:t>.</w:t>
      </w:r>
    </w:p>
    <w:p w14:paraId="2B5AD84D" w14:textId="77777777" w:rsidR="00C12266" w:rsidRPr="00D36369" w:rsidRDefault="002C60DE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12266" w:rsidRPr="00D36369" w14:paraId="672430B9" w14:textId="77777777" w:rsidTr="00D663F3">
        <w:tc>
          <w:tcPr>
            <w:tcW w:w="2605" w:type="dxa"/>
          </w:tcPr>
          <w:p w14:paraId="5728B9F1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14:paraId="507246B0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14:paraId="4B0EBC9B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14:paraId="0F666B04" w14:textId="77777777" w:rsidR="00C12266" w:rsidRPr="00D36369" w:rsidRDefault="002C60DE" w:rsidP="00C12266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12266" w:rsidRPr="00D36369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14:paraId="726E12DA" w14:textId="77777777" w:rsidR="00C12266" w:rsidRPr="00D36369" w:rsidRDefault="00C12266" w:rsidP="00C12266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tbl>
      <w:tblPr>
        <w:tblStyle w:val="TableGrid4"/>
        <w:tblW w:w="9657" w:type="dxa"/>
        <w:jc w:val="center"/>
        <w:tblLook w:val="00A0" w:firstRow="1" w:lastRow="0" w:firstColumn="1" w:lastColumn="0" w:noHBand="0" w:noVBand="0"/>
      </w:tblPr>
      <w:tblGrid>
        <w:gridCol w:w="3001"/>
        <w:gridCol w:w="1411"/>
        <w:gridCol w:w="1368"/>
        <w:gridCol w:w="1325"/>
        <w:gridCol w:w="1282"/>
        <w:gridCol w:w="1270"/>
      </w:tblGrid>
      <w:tr w:rsidR="00C12266" w:rsidRPr="00D36369" w14:paraId="4838EB12" w14:textId="77777777" w:rsidTr="00D663F3">
        <w:trPr>
          <w:jc w:val="center"/>
        </w:trPr>
        <w:tc>
          <w:tcPr>
            <w:tcW w:w="3001" w:type="dxa"/>
            <w:vAlign w:val="center"/>
          </w:tcPr>
          <w:p w14:paraId="03D639BF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Điện lượng (Nghìn mAh)</w:t>
            </w:r>
          </w:p>
        </w:tc>
        <w:tc>
          <w:tcPr>
            <w:tcW w:w="1411" w:type="dxa"/>
            <w:vAlign w:val="center"/>
          </w:tcPr>
          <w:p w14:paraId="4C72144D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60" w:dyaOrig="320" w14:anchorId="3F5E473B">
                <v:shape id="_x0000_i1286" type="#_x0000_t75" style="width:52.8pt;height:16.4pt" o:ole="">
                  <v:imagedata r:id="rId421" o:title=""/>
                </v:shape>
                <o:OLEObject Type="Embed" ProgID="Equation.DSMT4" ShapeID="_x0000_i1286" DrawAspect="Content" ObjectID="_1791651071" r:id="rId422"/>
              </w:object>
            </w:r>
          </w:p>
        </w:tc>
        <w:tc>
          <w:tcPr>
            <w:tcW w:w="1368" w:type="dxa"/>
            <w:vAlign w:val="center"/>
          </w:tcPr>
          <w:p w14:paraId="4F81A57D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 w14:anchorId="1EDF8065">
                <v:shape id="_x0000_i1287" type="#_x0000_t75" style="width:50.85pt;height:16.4pt" o:ole="">
                  <v:imagedata r:id="rId423" o:title=""/>
                </v:shape>
                <o:OLEObject Type="Embed" ProgID="Equation.DSMT4" ShapeID="_x0000_i1287" DrawAspect="Content" ObjectID="_1791651072" r:id="rId424"/>
              </w:object>
            </w:r>
          </w:p>
        </w:tc>
        <w:tc>
          <w:tcPr>
            <w:tcW w:w="1325" w:type="dxa"/>
            <w:vAlign w:val="center"/>
          </w:tcPr>
          <w:p w14:paraId="3BB68C3E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7F4D73FC">
                <v:shape id="_x0000_i1288" type="#_x0000_t75" style="width:49.2pt;height:16.4pt" o:ole="">
                  <v:imagedata r:id="rId425" o:title=""/>
                </v:shape>
                <o:OLEObject Type="Embed" ProgID="Equation.DSMT4" ShapeID="_x0000_i1288" DrawAspect="Content" ObjectID="_1791651073" r:id="rId426"/>
              </w:object>
            </w:r>
          </w:p>
        </w:tc>
        <w:tc>
          <w:tcPr>
            <w:tcW w:w="1282" w:type="dxa"/>
            <w:vAlign w:val="center"/>
          </w:tcPr>
          <w:p w14:paraId="652F0C93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 w14:anchorId="59678DD2">
                <v:shape id="_x0000_i1289" type="#_x0000_t75" style="width:46.4pt;height:16.4pt" o:ole="">
                  <v:imagedata r:id="rId427" o:title=""/>
                </v:shape>
                <o:OLEObject Type="Embed" ProgID="Equation.DSMT4" ShapeID="_x0000_i1289" DrawAspect="Content" ObjectID="_1791651074" r:id="rId428"/>
              </w:object>
            </w:r>
          </w:p>
        </w:tc>
        <w:tc>
          <w:tcPr>
            <w:tcW w:w="1270" w:type="dxa"/>
            <w:vAlign w:val="center"/>
          </w:tcPr>
          <w:p w14:paraId="59024C60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 w14:anchorId="74B8941E">
                <v:shape id="_x0000_i1290" type="#_x0000_t75" style="width:45.3pt;height:16.4pt" o:ole="">
                  <v:imagedata r:id="rId429" o:title=""/>
                </v:shape>
                <o:OLEObject Type="Embed" ProgID="Equation.DSMT4" ShapeID="_x0000_i1290" DrawAspect="Content" ObjectID="_1791651075" r:id="rId430"/>
              </w:object>
            </w:r>
          </w:p>
        </w:tc>
      </w:tr>
      <w:tr w:rsidR="00C12266" w:rsidRPr="00D36369" w14:paraId="51FAEB94" w14:textId="77777777" w:rsidTr="00D663F3">
        <w:trPr>
          <w:jc w:val="center"/>
        </w:trPr>
        <w:tc>
          <w:tcPr>
            <w:tcW w:w="3001" w:type="dxa"/>
            <w:vAlign w:val="center"/>
          </w:tcPr>
          <w:p w14:paraId="4A9EF678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Giá trị đại diện</w:t>
            </w:r>
          </w:p>
        </w:tc>
        <w:tc>
          <w:tcPr>
            <w:tcW w:w="1411" w:type="dxa"/>
            <w:vAlign w:val="center"/>
          </w:tcPr>
          <w:p w14:paraId="4F6226C5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0,925</w:t>
            </w:r>
          </w:p>
        </w:tc>
        <w:tc>
          <w:tcPr>
            <w:tcW w:w="1368" w:type="dxa"/>
            <w:vAlign w:val="center"/>
          </w:tcPr>
          <w:p w14:paraId="037630DB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0,975</w:t>
            </w:r>
          </w:p>
        </w:tc>
        <w:tc>
          <w:tcPr>
            <w:tcW w:w="1325" w:type="dxa"/>
            <w:vAlign w:val="center"/>
          </w:tcPr>
          <w:p w14:paraId="683CFA81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025</w:t>
            </w:r>
          </w:p>
        </w:tc>
        <w:tc>
          <w:tcPr>
            <w:tcW w:w="1282" w:type="dxa"/>
            <w:vAlign w:val="center"/>
          </w:tcPr>
          <w:p w14:paraId="06630281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075</w:t>
            </w:r>
          </w:p>
        </w:tc>
        <w:tc>
          <w:tcPr>
            <w:tcW w:w="1270" w:type="dxa"/>
            <w:vAlign w:val="center"/>
          </w:tcPr>
          <w:p w14:paraId="1F63C7F6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,125</w:t>
            </w:r>
          </w:p>
        </w:tc>
      </w:tr>
      <w:tr w:rsidR="00C12266" w:rsidRPr="00D36369" w14:paraId="027E21DF" w14:textId="77777777" w:rsidTr="00D663F3">
        <w:trPr>
          <w:jc w:val="center"/>
        </w:trPr>
        <w:tc>
          <w:tcPr>
            <w:tcW w:w="3001" w:type="dxa"/>
            <w:vAlign w:val="center"/>
          </w:tcPr>
          <w:p w14:paraId="222C63FC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trận</w:t>
            </w:r>
          </w:p>
        </w:tc>
        <w:tc>
          <w:tcPr>
            <w:tcW w:w="1411" w:type="dxa"/>
            <w:vAlign w:val="center"/>
          </w:tcPr>
          <w:p w14:paraId="1C047E82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368" w:type="dxa"/>
            <w:vAlign w:val="center"/>
          </w:tcPr>
          <w:p w14:paraId="73761166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325" w:type="dxa"/>
            <w:vAlign w:val="center"/>
          </w:tcPr>
          <w:p w14:paraId="13865D89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1282" w:type="dxa"/>
            <w:vAlign w:val="center"/>
          </w:tcPr>
          <w:p w14:paraId="24BEFE67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270" w:type="dxa"/>
            <w:vAlign w:val="center"/>
          </w:tcPr>
          <w:p w14:paraId="4E3280A5" w14:textId="77777777" w:rsidR="00C12266" w:rsidRPr="00D36369" w:rsidRDefault="00C12266" w:rsidP="00C1226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14:paraId="3BE61904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Số trung bình của dãy số liệu là:</w:t>
      </w:r>
    </w:p>
    <w:p w14:paraId="055A805B" w14:textId="77777777" w:rsidR="00C12266" w:rsidRPr="00D36369" w:rsidRDefault="00C12266" w:rsidP="00C12266">
      <w:pPr>
        <w:rPr>
          <w:rFonts w:ascii="Times New Roman" w:eastAsia="Calibri" w:hAnsi="Times New Roman" w:cs="Times New Roman"/>
          <w:position w:val="-24"/>
          <w:lang w:val="en-US"/>
        </w:rPr>
      </w:pP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860" w:dyaOrig="620" w14:anchorId="68173324">
          <v:shape id="_x0000_i1291" type="#_x0000_t75" style="width:292.15pt;height:30.3pt" o:ole="">
            <v:imagedata r:id="rId431" o:title=""/>
          </v:shape>
          <o:OLEObject Type="Embed" ProgID="Equation.DSMT4" ShapeID="_x0000_i1291" DrawAspect="Content" ObjectID="_1791651076" r:id="rId432"/>
        </w:object>
      </w:r>
    </w:p>
    <w:p w14:paraId="7BFADBA0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Nhóm chứa mốt của dãy số liệu là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780" w:dyaOrig="320" w14:anchorId="5D11C9D0">
          <v:shape id="_x0000_i1292" type="#_x0000_t75" style="width:38.9pt;height:16.4pt" o:ole="">
            <v:imagedata r:id="rId433" o:title=""/>
          </v:shape>
          <o:OLEObject Type="Embed" ProgID="Equation.DSMT4" ShapeID="_x0000_i1292" DrawAspect="Content" ObjectID="_1791651077" r:id="rId434"/>
        </w:object>
      </w:r>
    </w:p>
    <w:p w14:paraId="61C88EA5" w14:textId="77777777" w:rsidR="00C12266" w:rsidRPr="00D36369" w:rsidRDefault="00C12266" w:rsidP="00C12266">
      <w:pPr>
        <w:rPr>
          <w:rFonts w:ascii="Times New Roman" w:eastAsia="Calibri" w:hAnsi="Times New Roman" w:cs="Times New Roman"/>
          <w:position w:val="-28"/>
          <w:lang w:val="en-US"/>
        </w:rPr>
      </w:pPr>
      <w:r w:rsidRPr="00D36369">
        <w:rPr>
          <w:rFonts w:ascii="Times New Roman" w:eastAsia="Calibri" w:hAnsi="Times New Roman" w:cs="Times New Roman"/>
          <w:position w:val="-28"/>
          <w:lang w:val="en-US"/>
        </w:rPr>
        <w:object w:dxaOrig="4380" w:dyaOrig="660" w14:anchorId="0E781352">
          <v:shape id="_x0000_i1293" type="#_x0000_t75" style="width:219.35pt;height:33.1pt" o:ole="">
            <v:imagedata r:id="rId435" o:title=""/>
          </v:shape>
          <o:OLEObject Type="Embed" ProgID="Equation.DSMT4" ShapeID="_x0000_i1293" DrawAspect="Content" ObjectID="_1791651078" r:id="rId436"/>
        </w:object>
      </w:r>
    </w:p>
    <w:p w14:paraId="66154427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00" w:dyaOrig="360" w14:anchorId="2F89F3B4">
          <v:shape id="_x0000_i1294" type="#_x0000_t75" style="width:59.75pt;height:19.2pt" o:ole="">
            <v:imagedata r:id="rId437" o:title=""/>
          </v:shape>
          <o:OLEObject Type="Embed" ProgID="Equation.DSMT4" ShapeID="_x0000_i1294" DrawAspect="Content" ObjectID="_1791651079" r:id="rId43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ần lượt là điện lượng mỗi viên pin xếp theo thứ tự không giảm.</w:t>
      </w:r>
    </w:p>
    <w:p w14:paraId="58E481CE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6800" w:dyaOrig="360" w14:anchorId="5A56FBBC">
          <v:shape id="_x0000_i1295" type="#_x0000_t75" style="width:339.45pt;height:19.2pt" o:ole="">
            <v:imagedata r:id="rId439" o:title=""/>
          </v:shape>
          <o:OLEObject Type="Embed" ProgID="Equation.DSMT4" ShapeID="_x0000_i1295" DrawAspect="Content" ObjectID="_1791651080" r:id="rId44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;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220" w:dyaOrig="360" w14:anchorId="56042FBD">
          <v:shape id="_x0000_i1296" type="#_x0000_t75" style="width:211.25pt;height:19.2pt" o:ole="">
            <v:imagedata r:id="rId441" o:title=""/>
          </v:shape>
          <o:OLEObject Type="Embed" ProgID="Equation.DSMT4" ShapeID="_x0000_i1296" DrawAspect="Content" ObjectID="_1791651081" r:id="rId44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rung vị của mẫu số liệu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40" w:dyaOrig="360" w14:anchorId="79A85AB2">
          <v:shape id="_x0000_i1297" type="#_x0000_t75" style="width:11.7pt;height:19.2pt" o:ole="">
            <v:imagedata r:id="rId443" o:title=""/>
          </v:shape>
          <o:OLEObject Type="Embed" ProgID="Equation.DSMT4" ShapeID="_x0000_i1297" DrawAspect="Content" ObjectID="_1791651082" r:id="rId44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;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940" w:dyaOrig="360" w14:anchorId="4AAC543A">
          <v:shape id="_x0000_i1298" type="#_x0000_t75" style="width:46.4pt;height:19.2pt" o:ole="">
            <v:imagedata r:id="rId445" o:title=""/>
          </v:shape>
          <o:OLEObject Type="Embed" ProgID="Equation.DSMT4" ShapeID="_x0000_i1298" DrawAspect="Content" ObjectID="_1791651083" r:id="rId44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80" w:dyaOrig="360" w14:anchorId="50280EC2">
          <v:shape id="_x0000_i1299" type="#_x0000_t75" style="width:63.95pt;height:19.2pt" o:ole="">
            <v:imagedata r:id="rId447" o:title=""/>
          </v:shape>
          <o:OLEObject Type="Embed" ProgID="Equation.DSMT4" ShapeID="_x0000_i1299" DrawAspect="Content" ObjectID="_1791651084" r:id="rId44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1549C6B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xác định được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3940" w:dyaOrig="360" w14:anchorId="2BCB1294">
          <v:shape id="_x0000_i1300" type="#_x0000_t75" style="width:196.8pt;height:19.2pt" o:ole="">
            <v:imagedata r:id="rId449" o:title=""/>
          </v:shape>
          <o:OLEObject Type="Embed" ProgID="Equation.DSMT4" ShapeID="_x0000_i1300" DrawAspect="Content" ObjectID="_1791651085" r:id="rId45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360193E2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tứ phân vị thứ hai của mẫu số liệu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120" w:dyaOrig="900" w14:anchorId="28947309">
          <v:shape id="_x0000_i1301" type="#_x0000_t75" style="width:156.25pt;height:45.05pt" o:ole="">
            <v:imagedata r:id="rId451" o:title=""/>
          </v:shape>
          <o:OLEObject Type="Embed" ProgID="Equation.DSMT4" ShapeID="_x0000_i1301" DrawAspect="Content" ObjectID="_1791651086" r:id="rId452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59304DD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ứ phân vị thứ nhất của mẫu số liệu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219" w:dyaOrig="620" w14:anchorId="620DEDBE">
          <v:shape id="_x0000_i1302" type="#_x0000_t75" style="width:60.3pt;height:30.3pt" o:ole="">
            <v:imagedata r:id="rId453" o:title=""/>
          </v:shape>
          <o:OLEObject Type="Embed" ProgID="Equation.DSMT4" ShapeID="_x0000_i1302" DrawAspect="Content" ObjectID="_1791651087" r:id="rId45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14:paraId="242E823B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80" w:dyaOrig="360" w14:anchorId="4B668B2F">
          <v:shape id="_x0000_i1303" type="#_x0000_t75" style="width:84.25pt;height:19.2pt" o:ole="">
            <v:imagedata r:id="rId455" o:title=""/>
          </v:shape>
          <o:OLEObject Type="Embed" ProgID="Equation.DSMT4" ShapeID="_x0000_i1303" DrawAspect="Content" ObjectID="_1791651088" r:id="rId45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ứ phân vị thứ nhất của mẫu số liệu nhóm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500" w:dyaOrig="900" w14:anchorId="37F658E6">
          <v:shape id="_x0000_i1304" type="#_x0000_t75" style="width:175.4pt;height:45.05pt" o:ole="">
            <v:imagedata r:id="rId457" o:title=""/>
          </v:shape>
          <o:OLEObject Type="Embed" ProgID="Equation.DSMT4" ShapeID="_x0000_i1304" DrawAspect="Content" ObjectID="_1791651089" r:id="rId458"/>
        </w:object>
      </w:r>
      <w:r w:rsidRPr="00D36369">
        <w:rPr>
          <w:rFonts w:ascii="Times New Roman" w:eastAsia="Calibri" w:hAnsi="Times New Roman" w:cs="Times New Roman"/>
          <w:lang w:val="en-US"/>
        </w:rPr>
        <w:t>. .</w:t>
      </w:r>
    </w:p>
    <w:p w14:paraId="2746D34C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ứ phân vị thứ ba của mẫu số liệu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219" w:dyaOrig="620" w14:anchorId="00BD4CB2">
          <v:shape id="_x0000_i1305" type="#_x0000_t75" style="width:60.3pt;height:30.3pt" o:ole="">
            <v:imagedata r:id="rId459" o:title=""/>
          </v:shape>
          <o:OLEObject Type="Embed" ProgID="Equation.DSMT4" ShapeID="_x0000_i1305" DrawAspect="Content" ObjectID="_1791651090" r:id="rId46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 </w:t>
      </w:r>
    </w:p>
    <w:p w14:paraId="6324D77C" w14:textId="77777777" w:rsidR="00C12266" w:rsidRPr="00D36369" w:rsidRDefault="00C12266" w:rsidP="00C1226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Do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660" w:dyaOrig="360" w14:anchorId="7933F3AB">
          <v:shape id="_x0000_i1306" type="#_x0000_t75" style="width:83.7pt;height:19.2pt" o:ole="">
            <v:imagedata r:id="rId461" o:title=""/>
          </v:shape>
          <o:OLEObject Type="Embed" ProgID="Equation.DSMT4" ShapeID="_x0000_i1306" DrawAspect="Content" ObjectID="_1791651091" r:id="rId46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tứ phân vị thứ ba của mẫu số liệu nhóm là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400" w:dyaOrig="900" w14:anchorId="5917F15D">
          <v:shape id="_x0000_i1307" type="#_x0000_t75" style="width:169.6pt;height:45.05pt" o:ole="">
            <v:imagedata r:id="rId463" o:title=""/>
          </v:shape>
          <o:OLEObject Type="Embed" ProgID="Equation.DSMT4" ShapeID="_x0000_i1307" DrawAspect="Content" ObjectID="_1791651092" r:id="rId46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76B97D3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  <w:r w:rsidRPr="00D36369">
        <w:rPr>
          <w:rFonts w:ascii="Times New Roman" w:hAnsi="Times New Roman" w:cs="Times New Roman"/>
          <w:b/>
        </w:rPr>
        <w:t>PHẦN III. Câu trắc nghiệm trả lời ngắn.</w:t>
      </w:r>
      <w:r w:rsidRPr="00D36369">
        <w:rPr>
          <w:rFonts w:ascii="Times New Roman" w:hAnsi="Times New Roman" w:cs="Times New Roman"/>
        </w:rPr>
        <w:t xml:space="preserve"> Thí sinh trả lời từ câu 1 đến câu 6.</w:t>
      </w:r>
    </w:p>
    <w:p w14:paraId="15AC4316" w14:textId="77777777" w:rsidR="00FE3ED1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260" w14:anchorId="0693671D">
          <v:shape id="_x0000_i1308" type="#_x0000_t75" style="width:84.25pt;height:12.25pt" o:ole="">
            <v:imagedata r:id="rId201" o:title=""/>
          </v:shape>
          <o:OLEObject Type="Embed" ProgID="Equation.DSMT4" ShapeID="_x0000_i1308" DrawAspect="Content" ObjectID="_1791651093" r:id="rId465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. Tìm </w:t>
      </w:r>
      <w:r w:rsidR="00FE3ED1" w:rsidRPr="00D36369">
        <w:rPr>
          <w:rFonts w:ascii="Times New Roman" w:eastAsia="Calibri" w:hAnsi="Times New Roman" w:cs="Times New Roman"/>
          <w:lang w:val="en-US"/>
        </w:rPr>
        <w:object w:dxaOrig="260" w:dyaOrig="220" w14:anchorId="5FE76D58">
          <v:shape id="_x0000_i1309" type="#_x0000_t75" style="width:12.25pt;height:10.3pt" o:ole="">
            <v:imagedata r:id="rId203" o:title=""/>
          </v:shape>
          <o:OLEObject Type="Embed" ProgID="Equation.DSMT4" ShapeID="_x0000_i1309" DrawAspect="Content" ObjectID="_1791651094" r:id="rId466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 để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1840" w:dyaOrig="320" w14:anchorId="4C5AB072">
          <v:shape id="_x0000_i1310" type="#_x0000_t75" style="width:91.75pt;height:16.4pt" o:ole="">
            <v:imagedata r:id="rId205" o:title=""/>
          </v:shape>
          <o:OLEObject Type="Embed" ProgID="Equation.DSMT4" ShapeID="_x0000_i1310" DrawAspect="Content" ObjectID="_1791651095" r:id="rId467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>.</w:t>
      </w:r>
    </w:p>
    <w:p w14:paraId="0C9656C5" w14:textId="77777777" w:rsidR="00FE3ED1" w:rsidRPr="00D36369" w:rsidRDefault="00FE3ED1" w:rsidP="00FE3ED1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740" w:dyaOrig="279" w14:anchorId="4E2FD955">
          <v:shape id="_x0000_i1311" type="#_x0000_t75" style="width:36.95pt;height:14.2pt" o:ole="">
            <v:imagedata r:id="rId468" o:title=""/>
          </v:shape>
          <o:OLEObject Type="Embed" ProgID="Equation.DSMT4" ShapeID="_x0000_i1311" DrawAspect="Content" ObjectID="_1791651096" r:id="rId469"/>
        </w:object>
      </w:r>
    </w:p>
    <w:p w14:paraId="7E8B8ABF" w14:textId="77777777" w:rsidR="00FE3ED1" w:rsidRPr="00D36369" w:rsidRDefault="002C60DE" w:rsidP="00FE3ED1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4A56B0A8" w14:textId="77777777"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5780" w:dyaOrig="360" w14:anchorId="1CB17C81">
          <v:shape id="_x0000_i1312" type="#_x0000_t75" style="width:289.4pt;height:18.35pt" o:ole="">
            <v:imagedata r:id="rId470" o:title=""/>
          </v:shape>
          <o:OLEObject Type="Embed" ProgID="Equation.DSMT4" ShapeID="_x0000_i1312" DrawAspect="Content" ObjectID="_1791651097" r:id="rId471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AC3ECD4" w14:textId="77777777"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700" w:dyaOrig="320" w14:anchorId="6002268C">
          <v:shape id="_x0000_i1313" type="#_x0000_t75" style="width:84.25pt;height:16.4pt" o:ole="">
            <v:imagedata r:id="rId472" o:title=""/>
          </v:shape>
          <o:OLEObject Type="Embed" ProgID="Equation.DSMT4" ShapeID="_x0000_i1313" DrawAspect="Content" ObjectID="_1791651098" r:id="rId473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49616C03" w14:textId="77777777" w:rsidR="00FE3ED1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Câu 2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Cho </w:t>
      </w:r>
      <w:r w:rsidR="00FE3ED1" w:rsidRPr="00D36369">
        <w:rPr>
          <w:rFonts w:ascii="Times New Roman" w:eastAsia="Calibri" w:hAnsi="Times New Roman" w:cs="Times New Roman"/>
          <w:position w:val="-24"/>
          <w:lang w:val="en-US"/>
        </w:rPr>
        <w:object w:dxaOrig="1100" w:dyaOrig="620" w14:anchorId="4D8D9FDA">
          <v:shape id="_x0000_i1314" type="#_x0000_t75" style="width:54.2pt;height:30.3pt" o:ole="">
            <v:imagedata r:id="rId207" o:title=""/>
          </v:shape>
          <o:OLEObject Type="Embed" ProgID="Equation.DSMT4" ShapeID="_x0000_i1314" DrawAspect="Content" ObjectID="_1791651099" r:id="rId474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, với </w:t>
      </w:r>
      <w:r w:rsidR="00FE3ED1" w:rsidRPr="00D36369">
        <w:rPr>
          <w:rFonts w:ascii="Times New Roman" w:eastAsia="Calibri" w:hAnsi="Times New Roman" w:cs="Times New Roman"/>
          <w:position w:val="-16"/>
          <w:lang w:val="en-US"/>
        </w:rPr>
        <w:object w:dxaOrig="1760" w:dyaOrig="440" w14:anchorId="4D3A439D">
          <v:shape id="_x0000_i1315" type="#_x0000_t75" style="width:87.55pt;height:21.95pt" o:ole="">
            <v:imagedata r:id="rId209" o:title=""/>
          </v:shape>
          <o:OLEObject Type="Embed" ProgID="Equation.DSMT4" ShapeID="_x0000_i1315" DrawAspect="Content" ObjectID="_1791651100" r:id="rId475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 xml:space="preserve">. Tính </w:t>
      </w:r>
      <w:r w:rsidR="00FE3ED1" w:rsidRPr="00D36369">
        <w:rPr>
          <w:rFonts w:ascii="Times New Roman" w:eastAsia="Calibri" w:hAnsi="Times New Roman" w:cs="Times New Roman"/>
          <w:position w:val="-6"/>
          <w:lang w:val="en-US"/>
        </w:rPr>
        <w:object w:dxaOrig="580" w:dyaOrig="220" w14:anchorId="4F40BA92">
          <v:shape id="_x0000_i1316" type="#_x0000_t75" style="width:28.9pt;height:11.7pt" o:ole="">
            <v:imagedata r:id="rId211" o:title=""/>
          </v:shape>
          <o:OLEObject Type="Embed" ProgID="Equation.DSMT4" ShapeID="_x0000_i1316" DrawAspect="Content" ObjectID="_1791651101" r:id="rId476"/>
        </w:object>
      </w:r>
      <w:r w:rsidR="00FE3ED1" w:rsidRPr="00D36369">
        <w:rPr>
          <w:rFonts w:ascii="Times New Roman" w:eastAsia="Calibri" w:hAnsi="Times New Roman" w:cs="Times New Roman"/>
          <w:lang w:val="en-US"/>
        </w:rPr>
        <w:t>.</w:t>
      </w:r>
    </w:p>
    <w:p w14:paraId="3979979E" w14:textId="77777777"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D36369">
        <w:rPr>
          <w:rFonts w:ascii="Times New Roman" w:eastAsia="Calibri" w:hAnsi="Times New Roman" w:cs="Times New Roman"/>
          <w:lang w:val="en-US"/>
        </w:rPr>
        <w:t xml:space="preserve">: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540" w:dyaOrig="680" w14:anchorId="01425965">
          <v:shape id="_x0000_i1317" type="#_x0000_t75" style="width:27.25pt;height:34.2pt" o:ole="">
            <v:imagedata r:id="rId477" o:title=""/>
          </v:shape>
          <o:OLEObject Type="Embed" ProgID="Equation.DSMT4" ShapeID="_x0000_i1317" DrawAspect="Content" ObjectID="_1791651102" r:id="rId478"/>
        </w:object>
      </w:r>
    </w:p>
    <w:p w14:paraId="08BA4ACA" w14:textId="77777777" w:rsidR="00FE3ED1" w:rsidRPr="00D36369" w:rsidRDefault="002C60DE" w:rsidP="00FE3ED1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6DD3D84F" w14:textId="77777777" w:rsidR="00FE3ED1" w:rsidRPr="00D36369" w:rsidRDefault="00FE3ED1" w:rsidP="00FE3ED1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3120" w:dyaOrig="620" w14:anchorId="696C2FCF">
          <v:shape id="_x0000_i1318" type="#_x0000_t75" style="width:155.7pt;height:30.3pt" o:ole="">
            <v:imagedata r:id="rId479" o:title=""/>
          </v:shape>
          <o:OLEObject Type="Embed" ProgID="Equation.DSMT4" ShapeID="_x0000_i1318" DrawAspect="Content" ObjectID="_1791651103" r:id="rId480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.Vì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1560" w:dyaOrig="320" w14:anchorId="76731A46">
          <v:shape id="_x0000_i1319" type="#_x0000_t75" style="width:78.1pt;height:15.55pt" o:ole="">
            <v:imagedata r:id="rId481" o:title=""/>
          </v:shape>
          <o:OLEObject Type="Embed" ProgID="Equation.DSMT4" ShapeID="_x0000_i1319" DrawAspect="Content" ObjectID="_1791651104" r:id="rId48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nên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940" w:dyaOrig="279" w14:anchorId="38C3E152">
          <v:shape id="_x0000_i1320" type="#_x0000_t75" style="width:46.4pt;height:14.2pt" o:ole="">
            <v:imagedata r:id="rId483" o:title=""/>
          </v:shape>
          <o:OLEObject Type="Embed" ProgID="Equation.DSMT4" ShapeID="_x0000_i1320" DrawAspect="Content" ObjectID="_1791651105" r:id="rId48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do đó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1300" w:dyaOrig="680" w14:anchorId="4DA7E439">
          <v:shape id="_x0000_i1321" type="#_x0000_t75" style="width:65.05pt;height:34.2pt" o:ole="">
            <v:imagedata r:id="rId485" o:title=""/>
          </v:shape>
          <o:OLEObject Type="Embed" ProgID="Equation.DSMT4" ShapeID="_x0000_i1321" DrawAspect="Content" ObjectID="_1791651106" r:id="rId486"/>
        </w:object>
      </w:r>
    </w:p>
    <w:p w14:paraId="731E3FFD" w14:textId="77777777" w:rsidR="009B4F5B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9B4F5B" w:rsidRPr="00D36369">
        <w:rPr>
          <w:rFonts w:ascii="Times New Roman" w:eastAsia="Calibri" w:hAnsi="Times New Roman" w:cs="Times New Roman"/>
          <w:lang w:val="en-US"/>
        </w:rPr>
        <w:t>Cho bốn số thực tạo thành một cấp số cộng có tổng bằng 28 và tổng các bình phương của chúng bằng 276 . Tìm tích của bốn số đó.</w:t>
      </w:r>
    </w:p>
    <w:p w14:paraId="6A89BF53" w14:textId="77777777" w:rsidR="009B4F5B" w:rsidRPr="00D36369" w:rsidRDefault="009B4F5B" w:rsidP="009B4F5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 585</w:t>
      </w:r>
    </w:p>
    <w:p w14:paraId="417DBB14" w14:textId="77777777" w:rsidR="009B4F5B" w:rsidRPr="00D36369" w:rsidRDefault="002C60DE" w:rsidP="009B4F5B">
      <w:pPr>
        <w:tabs>
          <w:tab w:val="left" w:pos="992"/>
        </w:tabs>
        <w:spacing w:before="120" w:after="0" w:line="276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0F7EC5A3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bốn số cần tìm theo thứ tự cấp số cộng là: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2340" w:dyaOrig="320" w14:anchorId="3CEB4BF4">
          <v:shape id="_x0000_i1322" type="#_x0000_t75" style="width:116.75pt;height:15.55pt" o:ole="">
            <v:imagedata r:id="rId487" o:title=""/>
          </v:shape>
          <o:OLEObject Type="Embed" ProgID="Equation.DSMT4" ShapeID="_x0000_i1322" DrawAspect="Content" ObjectID="_1791651107" r:id="rId48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0D70A9C0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6640" w:dyaOrig="760" w14:anchorId="29CDA30A">
          <v:shape id="_x0000_i1323" type="#_x0000_t75" style="width:331.35pt;height:37.8pt" o:ole="">
            <v:imagedata r:id="rId489" o:title=""/>
          </v:shape>
          <o:OLEObject Type="Embed" ProgID="Equation.DSMT4" ShapeID="_x0000_i1323" DrawAspect="Content" ObjectID="_1791651108" r:id="rId490"/>
        </w:object>
      </w:r>
    </w:p>
    <w:p w14:paraId="362CF2AF" w14:textId="77777777" w:rsidR="009B4F5B" w:rsidRPr="00D36369" w:rsidRDefault="009B4F5B" w:rsidP="009B4F5B">
      <w:pPr>
        <w:rPr>
          <w:rFonts w:ascii="Times New Roman" w:eastAsia="Calibri" w:hAnsi="Times New Roman" w:cs="Times New Roman"/>
          <w:position w:val="-32"/>
          <w:lang w:val="en-US"/>
        </w:rPr>
      </w:pP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2320" w:dyaOrig="760" w14:anchorId="50F4707A">
          <v:shape id="_x0000_i1324" type="#_x0000_t75" style="width:115.9pt;height:37.8pt" o:ole="">
            <v:imagedata r:id="rId491" o:title=""/>
          </v:shape>
          <o:OLEObject Type="Embed" ProgID="Equation.DSMT4" ShapeID="_x0000_i1324" DrawAspect="Content" ObjectID="_1791651109" r:id="rId492"/>
        </w:object>
      </w:r>
    </w:p>
    <w:p w14:paraId="7566E56F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ậy bốn số cần tìm là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840" w:dyaOrig="320" w14:anchorId="4C8BDADA">
          <v:shape id="_x0000_i1325" type="#_x0000_t75" style="width:42pt;height:15.55pt" o:ole="">
            <v:imagedata r:id="rId493" o:title=""/>
          </v:shape>
          <o:OLEObject Type="Embed" ProgID="Equation.DSMT4" ShapeID="_x0000_i1325" DrawAspect="Content" ObjectID="_1791651110" r:id="rId494"/>
        </w:object>
      </w:r>
      <w:r w:rsidRPr="00D36369">
        <w:rPr>
          <w:rFonts w:ascii="Times New Roman" w:eastAsia="Calibri" w:hAnsi="Times New Roman" w:cs="Times New Roman"/>
          <w:lang w:val="en-US"/>
        </w:rPr>
        <w:t>; tích của chúng bằng 585</w:t>
      </w:r>
    </w:p>
    <w:p w14:paraId="077CC691" w14:textId="77777777" w:rsidR="009B4F5B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9B4F5B" w:rsidRPr="00D36369">
        <w:rPr>
          <w:rFonts w:ascii="Times New Roman" w:eastAsia="Calibri" w:hAnsi="Times New Roman" w:cs="Times New Roman"/>
          <w:lang w:val="en-US"/>
        </w:rPr>
        <w:t>Tổng ba số hạng liên tiếp của một cấp số cộng là 21. Nếu lấy số thứ hai trừ đi 1 và số thứ ba cộng thêm 1 thì ba số đó lập thành một cấp số nhân. Tìm số hạng có giá trị nhỏ hơn 4</w:t>
      </w:r>
    </w:p>
    <w:p w14:paraId="58DA6A3D" w14:textId="77777777" w:rsidR="009B4F5B" w:rsidRPr="00D36369" w:rsidRDefault="009B4F5B" w:rsidP="009B4F5B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D36369">
        <w:rPr>
          <w:rFonts w:ascii="Times New Roman" w:eastAsia="Calibri" w:hAnsi="Times New Roman" w:cs="Times New Roman"/>
          <w:lang w:val="en-US"/>
        </w:rPr>
        <w:t>: 3</w:t>
      </w:r>
    </w:p>
    <w:p w14:paraId="4E2A7D87" w14:textId="77777777" w:rsidR="009B4F5B" w:rsidRPr="00D36369" w:rsidRDefault="002C60DE" w:rsidP="009B4F5B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4F1E75F0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80" w:dyaOrig="400" w14:anchorId="2C57B191">
          <v:shape id="_x0000_i1326" type="#_x0000_t75" style="width:23.9pt;height:20.55pt" o:ole="">
            <v:imagedata r:id="rId495" o:title=""/>
          </v:shape>
          <o:OLEObject Type="Embed" ProgID="Equation.DSMT4" ShapeID="_x0000_i1326" DrawAspect="Content" ObjectID="_1791651111" r:id="rId49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cấp số cộng có công sai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220" w:dyaOrig="279" w14:anchorId="3B43CF62">
          <v:shape id="_x0000_i1327" type="#_x0000_t75" style="width:10.3pt;height:14.2pt" o:ole="">
            <v:imagedata r:id="rId497" o:title=""/>
          </v:shape>
          <o:OLEObject Type="Embed" ProgID="Equation.DSMT4" ShapeID="_x0000_i1327" DrawAspect="Content" ObjectID="_1791651112" r:id="rId49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E9F667B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6120" w:dyaOrig="400" w14:anchorId="3377B5EC">
          <v:shape id="_x0000_i1328" type="#_x0000_t75" style="width:306.35pt;height:20.55pt" o:ole="">
            <v:imagedata r:id="rId499" o:title=""/>
          </v:shape>
          <o:OLEObject Type="Embed" ProgID="Equation.DSMT4" ShapeID="_x0000_i1328" DrawAspect="Content" ObjectID="_1791651113" r:id="rId50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242B64E9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heo giả thiết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420" w:dyaOrig="360" w14:anchorId="128AF7FA">
          <v:shape id="_x0000_i1329" type="#_x0000_t75" style="width:71.15pt;height:18.35pt" o:ole="">
            <v:imagedata r:id="rId501" o:title=""/>
          </v:shape>
          <o:OLEObject Type="Embed" ProgID="Equation.DSMT4" ShapeID="_x0000_i1329" DrawAspect="Content" ObjectID="_1791651114" r:id="rId502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ập thành cấp số nhân hay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2220" w:dyaOrig="360" w14:anchorId="7857F21B">
          <v:shape id="_x0000_i1330" type="#_x0000_t75" style="width:110.65pt;height:18.35pt" o:ole="">
            <v:imagedata r:id="rId503" o:title=""/>
          </v:shape>
          <o:OLEObject Type="Embed" ProgID="Equation.DSMT4" ShapeID="_x0000_i1330" DrawAspect="Content" ObjectID="_1791651115" r:id="rId504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ập thành một cấp số nhân.</w:t>
      </w:r>
    </w:p>
    <w:p w14:paraId="2FCB0B86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Suy ra: </w:t>
      </w:r>
      <w:r w:rsidRPr="00D36369">
        <w:rPr>
          <w:rFonts w:ascii="Times New Roman" w:eastAsia="Calibri" w:hAnsi="Times New Roman" w:cs="Times New Roman"/>
          <w:position w:val="-16"/>
          <w:lang w:val="en-US"/>
        </w:rPr>
        <w:object w:dxaOrig="6480" w:dyaOrig="460" w14:anchorId="60EFF02A">
          <v:shape id="_x0000_i1331" type="#_x0000_t75" style="width:324.4pt;height:22.8pt" o:ole="">
            <v:imagedata r:id="rId505" o:title=""/>
          </v:shape>
          <o:OLEObject Type="Embed" ProgID="Equation.DSMT4" ShapeID="_x0000_i1331" DrawAspect="Content" ObjectID="_1791651116" r:id="rId506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1B85D518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Kết hợp với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340" w:dyaOrig="320" w14:anchorId="6FDD6CEC">
          <v:shape id="_x0000_i1332" type="#_x0000_t75" style="width:16.95pt;height:15.55pt" o:ole="">
            <v:imagedata r:id="rId507" o:title=""/>
          </v:shape>
          <o:OLEObject Type="Embed" ProgID="Equation.DSMT4" ShapeID="_x0000_i1332" DrawAspect="Content" ObjectID="_1791651117" r:id="rId508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, ta được: </w:t>
      </w:r>
      <w:r w:rsidRPr="00D36369">
        <w:rPr>
          <w:rFonts w:ascii="Times New Roman" w:eastAsia="Calibri" w:hAnsi="Times New Roman" w:cs="Times New Roman"/>
          <w:position w:val="-14"/>
          <w:lang w:val="en-US"/>
        </w:rPr>
        <w:object w:dxaOrig="4180" w:dyaOrig="400" w14:anchorId="1CA888A1">
          <v:shape id="_x0000_i1333" type="#_x0000_t75" style="width:209.05pt;height:20.55pt" o:ole="">
            <v:imagedata r:id="rId509" o:title=""/>
          </v:shape>
          <o:OLEObject Type="Embed" ProgID="Equation.DSMT4" ShapeID="_x0000_i1333" DrawAspect="Content" ObjectID="_1791651118" r:id="rId510"/>
        </w:object>
      </w:r>
    </w:p>
    <w:p w14:paraId="784CC325" w14:textId="77777777" w:rsidR="009B4F5B" w:rsidRPr="00D36369" w:rsidRDefault="009B4F5B" w:rsidP="009B4F5B">
      <w:pPr>
        <w:rPr>
          <w:rFonts w:ascii="Times New Roman" w:eastAsia="Calibri" w:hAnsi="Times New Roman" w:cs="Times New Roman"/>
          <w:position w:val="-48"/>
          <w:lang w:val="en-US"/>
        </w:rPr>
      </w:pPr>
      <w:r w:rsidRPr="00D36369">
        <w:rPr>
          <w:rFonts w:ascii="Times New Roman" w:eastAsia="Calibri" w:hAnsi="Times New Roman" w:cs="Times New Roman"/>
          <w:position w:val="-32"/>
          <w:lang w:val="en-US"/>
        </w:rPr>
        <w:object w:dxaOrig="3760" w:dyaOrig="760" w14:anchorId="088E5BBD">
          <v:shape id="_x0000_i1334" type="#_x0000_t75" style="width:187.35pt;height:37.8pt" o:ole="">
            <v:imagedata r:id="rId511" o:title=""/>
          </v:shape>
          <o:OLEObject Type="Embed" ProgID="Equation.DSMT4" ShapeID="_x0000_i1334" DrawAspect="Content" ObjectID="_1791651119" r:id="rId512"/>
        </w:object>
      </w:r>
    </w:p>
    <w:p w14:paraId="33E762F2" w14:textId="77777777" w:rsidR="009B4F5B" w:rsidRPr="00D36369" w:rsidRDefault="009B4F5B" w:rsidP="009B4F5B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Vớ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3200" w:dyaOrig="360" w14:anchorId="58620D91">
          <v:shape id="_x0000_i1335" type="#_x0000_t75" style="width:160.4pt;height:18.35pt" o:ole="">
            <v:imagedata r:id="rId513" o:title=""/>
          </v:shape>
          <o:OLEObject Type="Embed" ProgID="Equation.DSMT4" ShapeID="_x0000_i1335" DrawAspect="Content" ObjectID="_1791651120" r:id="rId514"/>
        </w:object>
      </w:r>
    </w:p>
    <w:p w14:paraId="4ECBA52C" w14:textId="77777777" w:rsidR="00317CA6" w:rsidRPr="00D36369" w:rsidRDefault="00D36369" w:rsidP="00D36369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317CA6" w:rsidRPr="00D36369">
        <w:rPr>
          <w:rFonts w:ascii="Times New Roman" w:eastAsia="Calibri" w:hAnsi="Times New Roman" w:cs="Times New Roman"/>
          <w:lang w:val="en-US"/>
        </w:rPr>
        <w:t>Người ta ghi chép lại trọng lượng (gam) một loại cá rô được nuôi trong ao theo một chế độ đặc biệt sau 6 tháng, họ có bảng tần số ghép nhóm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456"/>
        <w:gridCol w:w="1456"/>
        <w:gridCol w:w="1456"/>
        <w:gridCol w:w="1457"/>
        <w:gridCol w:w="1457"/>
        <w:gridCol w:w="1457"/>
        <w:gridCol w:w="1457"/>
      </w:tblGrid>
      <w:tr w:rsidR="00317CA6" w:rsidRPr="00D36369" w14:paraId="3CFB3BE4" w14:textId="77777777" w:rsidTr="00317CA6">
        <w:tc>
          <w:tcPr>
            <w:tcW w:w="1456" w:type="dxa"/>
            <w:vAlign w:val="center"/>
          </w:tcPr>
          <w:p w14:paraId="758C58DB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Trọng lượng</w:t>
            </w:r>
          </w:p>
        </w:tc>
        <w:tc>
          <w:tcPr>
            <w:tcW w:w="1456" w:type="dxa"/>
            <w:vAlign w:val="center"/>
          </w:tcPr>
          <w:p w14:paraId="2439BB87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44AF5E73">
                <v:shape id="_x0000_i1336" type="#_x0000_t75" style="width:38.9pt;height:16.4pt" o:ole="">
                  <v:imagedata r:id="rId213" o:title=""/>
                </v:shape>
                <o:OLEObject Type="Embed" ProgID="Equation.DSMT4" ShapeID="_x0000_i1336" DrawAspect="Content" ObjectID="_1791651121" r:id="rId515"/>
              </w:object>
            </w:r>
          </w:p>
        </w:tc>
        <w:tc>
          <w:tcPr>
            <w:tcW w:w="1456" w:type="dxa"/>
            <w:vAlign w:val="center"/>
          </w:tcPr>
          <w:p w14:paraId="55DBE828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16C73566">
                <v:shape id="_x0000_i1337" type="#_x0000_t75" style="width:38.9pt;height:16.4pt" o:ole="">
                  <v:imagedata r:id="rId215" o:title=""/>
                </v:shape>
                <o:OLEObject Type="Embed" ProgID="Equation.DSMT4" ShapeID="_x0000_i1337" DrawAspect="Content" ObjectID="_1791651122" r:id="rId516"/>
              </w:object>
            </w:r>
          </w:p>
        </w:tc>
        <w:tc>
          <w:tcPr>
            <w:tcW w:w="1457" w:type="dxa"/>
            <w:vAlign w:val="center"/>
          </w:tcPr>
          <w:p w14:paraId="7066369F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780" w:dyaOrig="320" w14:anchorId="735858CD">
                <v:shape id="_x0000_i1338" type="#_x0000_t75" style="width:38.9pt;height:16.4pt" o:ole="">
                  <v:imagedata r:id="rId217" o:title=""/>
                </v:shape>
                <o:OLEObject Type="Embed" ProgID="Equation.DSMT4" ShapeID="_x0000_i1338" DrawAspect="Content" ObjectID="_1791651123" r:id="rId517"/>
              </w:object>
            </w:r>
          </w:p>
        </w:tc>
        <w:tc>
          <w:tcPr>
            <w:tcW w:w="1457" w:type="dxa"/>
            <w:vAlign w:val="center"/>
          </w:tcPr>
          <w:p w14:paraId="1C4A67C7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880" w:dyaOrig="320" w14:anchorId="1F53AD01">
                <v:shape id="_x0000_i1339" type="#_x0000_t75" style="width:43.65pt;height:16.4pt" o:ole="">
                  <v:imagedata r:id="rId219" o:title=""/>
                </v:shape>
                <o:OLEObject Type="Embed" ProgID="Equation.DSMT4" ShapeID="_x0000_i1339" DrawAspect="Content" ObjectID="_1791651124" r:id="rId518"/>
              </w:object>
            </w:r>
          </w:p>
        </w:tc>
        <w:tc>
          <w:tcPr>
            <w:tcW w:w="1457" w:type="dxa"/>
            <w:vAlign w:val="center"/>
          </w:tcPr>
          <w:p w14:paraId="6D7BF410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6820D501">
                <v:shape id="_x0000_i1340" type="#_x0000_t75" style="width:49.2pt;height:16.4pt" o:ole="">
                  <v:imagedata r:id="rId221" o:title=""/>
                </v:shape>
                <o:OLEObject Type="Embed" ProgID="Equation.DSMT4" ShapeID="_x0000_i1340" DrawAspect="Content" ObjectID="_1791651125" r:id="rId519"/>
              </w:object>
            </w:r>
          </w:p>
        </w:tc>
        <w:tc>
          <w:tcPr>
            <w:tcW w:w="1457" w:type="dxa"/>
            <w:vAlign w:val="center"/>
          </w:tcPr>
          <w:p w14:paraId="474F018C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80" w:dyaOrig="320" w14:anchorId="4E9878CE">
                <v:shape id="_x0000_i1341" type="#_x0000_t75" style="width:49.2pt;height:16.4pt" o:ole="">
                  <v:imagedata r:id="rId223" o:title=""/>
                </v:shape>
                <o:OLEObject Type="Embed" ProgID="Equation.DSMT4" ShapeID="_x0000_i1341" DrawAspect="Content" ObjectID="_1791651126" r:id="rId520"/>
              </w:object>
            </w:r>
          </w:p>
        </w:tc>
      </w:tr>
      <w:tr w:rsidR="00317CA6" w:rsidRPr="00D36369" w14:paraId="1F8C0260" w14:textId="77777777" w:rsidTr="00317CA6">
        <w:tc>
          <w:tcPr>
            <w:tcW w:w="1456" w:type="dxa"/>
            <w:vAlign w:val="center"/>
          </w:tcPr>
          <w:p w14:paraId="0D35601D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Số cá</w:t>
            </w:r>
          </w:p>
        </w:tc>
        <w:tc>
          <w:tcPr>
            <w:tcW w:w="1456" w:type="dxa"/>
            <w:vAlign w:val="center"/>
          </w:tcPr>
          <w:p w14:paraId="53B4FA8C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456" w:type="dxa"/>
            <w:vAlign w:val="center"/>
          </w:tcPr>
          <w:p w14:paraId="60FCA7AC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457" w:type="dxa"/>
            <w:vAlign w:val="center"/>
          </w:tcPr>
          <w:p w14:paraId="57B95104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55</w:t>
            </w:r>
          </w:p>
        </w:tc>
        <w:tc>
          <w:tcPr>
            <w:tcW w:w="1457" w:type="dxa"/>
            <w:vAlign w:val="center"/>
          </w:tcPr>
          <w:p w14:paraId="7B65F6FE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61</w:t>
            </w:r>
          </w:p>
        </w:tc>
        <w:tc>
          <w:tcPr>
            <w:tcW w:w="1457" w:type="dxa"/>
            <w:vAlign w:val="center"/>
          </w:tcPr>
          <w:p w14:paraId="11C167BC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1457" w:type="dxa"/>
            <w:vAlign w:val="center"/>
          </w:tcPr>
          <w:p w14:paraId="43B55BB5" w14:textId="77777777" w:rsidR="00317CA6" w:rsidRPr="00D36369" w:rsidRDefault="00317CA6" w:rsidP="00317CA6">
            <w:pPr>
              <w:jc w:val="center"/>
              <w:rPr>
                <w:rFonts w:eastAsia="Calibri"/>
                <w:sz w:val="22"/>
                <w:szCs w:val="22"/>
              </w:rPr>
            </w:pPr>
            <w:r w:rsidRPr="00D36369">
              <w:rPr>
                <w:rFonts w:eastAsia="Calibri"/>
                <w:sz w:val="22"/>
                <w:szCs w:val="22"/>
              </w:rPr>
              <w:t>16</w:t>
            </w:r>
          </w:p>
        </w:tc>
      </w:tr>
    </w:tbl>
    <w:p w14:paraId="5943EBA0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ìm trung vị của mẫu số liệu ghép nhóm đã cho. </w:t>
      </w:r>
    </w:p>
    <w:p w14:paraId="1DB32F4C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D36369">
        <w:rPr>
          <w:rFonts w:ascii="Times New Roman" w:eastAsia="Calibri" w:hAnsi="Times New Roman" w:cs="Times New Roman"/>
          <w:lang w:val="en-US"/>
        </w:rPr>
        <w:t xml:space="preserve"> </w:t>
      </w:r>
      <w:r w:rsidRPr="00D36369">
        <w:rPr>
          <w:rFonts w:ascii="Times New Roman" w:eastAsia="Calibri" w:hAnsi="Times New Roman" w:cs="Times New Roman"/>
          <w:position w:val="-10"/>
          <w:lang w:val="en-US"/>
        </w:rPr>
        <w:object w:dxaOrig="1100" w:dyaOrig="320" w14:anchorId="4A5F50D3">
          <v:shape id="_x0000_i1342" type="#_x0000_t75" style="width:55.05pt;height:16.4pt" o:ole="">
            <v:imagedata r:id="rId521" o:title=""/>
          </v:shape>
          <o:OLEObject Type="Embed" ProgID="Equation.DSMT4" ShapeID="_x0000_i1342" DrawAspect="Content" ObjectID="_1791651127" r:id="rId522"/>
        </w:object>
      </w:r>
    </w:p>
    <w:p w14:paraId="7E2A25BC" w14:textId="77777777" w:rsidR="00317CA6" w:rsidRPr="00D36369" w:rsidRDefault="002C60DE" w:rsidP="00317CA6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14:paraId="31F6A72B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D36369">
        <w:rPr>
          <w:rFonts w:ascii="Times New Roman" w:eastAsia="Calibri" w:hAnsi="Times New Roman" w:cs="Times New Roman"/>
          <w:position w:val="-6"/>
          <w:lang w:val="en-US"/>
        </w:rPr>
        <w:object w:dxaOrig="3420" w:dyaOrig="279" w14:anchorId="45AC8E43">
          <v:shape id="_x0000_i1343" type="#_x0000_t75" style="width:171.25pt;height:13.6pt" o:ole="">
            <v:imagedata r:id="rId523" o:title=""/>
          </v:shape>
          <o:OLEObject Type="Embed" ProgID="Equation.DSMT4" ShapeID="_x0000_i1343" DrawAspect="Content" ObjectID="_1791651128" r:id="rId524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5E77D87D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Gọi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1280" w:dyaOrig="360" w14:anchorId="07DA717E">
          <v:shape id="_x0000_i1344" type="#_x0000_t75" style="width:63.95pt;height:19.2pt" o:ole="">
            <v:imagedata r:id="rId525" o:title=""/>
          </v:shape>
          <o:OLEObject Type="Embed" ProgID="Equation.DSMT4" ShapeID="_x0000_i1344" DrawAspect="Content" ObjectID="_1791651129" r:id="rId526"/>
        </w:object>
      </w:r>
      <w:r w:rsidRPr="00D36369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14:paraId="36B91245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2020" w:dyaOrig="620" w14:anchorId="62409762">
          <v:shape id="_x0000_i1345" type="#_x0000_t75" style="width:100.65pt;height:30.3pt" o:ole="">
            <v:imagedata r:id="rId527" o:title=""/>
          </v:shape>
          <o:OLEObject Type="Embed" ProgID="Equation.DSMT4" ShapeID="_x0000_i1345" DrawAspect="Content" ObjectID="_1791651130" r:id="rId528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74FEB941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Ta có: </w:t>
      </w:r>
      <w:r w:rsidRPr="00D36369">
        <w:rPr>
          <w:rFonts w:ascii="Times New Roman" w:eastAsia="Calibri" w:hAnsi="Times New Roman" w:cs="Times New Roman"/>
          <w:position w:val="-12"/>
          <w:lang w:val="en-US"/>
        </w:rPr>
        <w:object w:dxaOrig="4700" w:dyaOrig="360" w14:anchorId="62FC75AC">
          <v:shape id="_x0000_i1346" type="#_x0000_t75" style="width:235.2pt;height:19.2pt" o:ole="">
            <v:imagedata r:id="rId529" o:title=""/>
          </v:shape>
          <o:OLEObject Type="Embed" ProgID="Equation.DSMT4" ShapeID="_x0000_i1346" DrawAspect="Content" ObjectID="_1791651131" r:id="rId530"/>
        </w:object>
      </w:r>
      <w:r w:rsidRPr="00D36369">
        <w:rPr>
          <w:rFonts w:ascii="Times New Roman" w:eastAsia="Calibri" w:hAnsi="Times New Roman" w:cs="Times New Roman"/>
          <w:lang w:val="en-US"/>
        </w:rPr>
        <w:t>.</w:t>
      </w:r>
    </w:p>
    <w:p w14:paraId="6B15EACC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>Trung vị của mẫu số liệu ghép nhóm là:</w:t>
      </w:r>
    </w:p>
    <w:p w14:paraId="42DD7B70" w14:textId="77777777" w:rsidR="00317CA6" w:rsidRPr="00D36369" w:rsidRDefault="00317CA6" w:rsidP="00317CA6">
      <w:pPr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position w:val="-24"/>
          <w:lang w:val="en-US"/>
        </w:rPr>
        <w:object w:dxaOrig="4760" w:dyaOrig="900" w14:anchorId="0A3B36FB">
          <v:shape id="_x0000_i1347" type="#_x0000_t75" style="width:237.95pt;height:45.05pt" o:ole="">
            <v:imagedata r:id="rId531" o:title=""/>
          </v:shape>
          <o:OLEObject Type="Embed" ProgID="Equation.DSMT4" ShapeID="_x0000_i1347" DrawAspect="Content" ObjectID="_1791651132" r:id="rId532"/>
        </w:object>
      </w:r>
    </w:p>
    <w:p w14:paraId="45D53DBF" w14:textId="77777777" w:rsidR="00D663F3" w:rsidRPr="00D36369" w:rsidRDefault="00D36369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D663F3" w:rsidRPr="00D36369">
        <w:rPr>
          <w:rFonts w:ascii="Times New Roman" w:eastAsia="Calibri" w:hAnsi="Times New Roman" w:cs="Times New Roman"/>
          <w:lang w:val="en-US"/>
        </w:rPr>
        <w:t xml:space="preserve">Cho dãy số </w:t>
      </w:r>
      <w:r w:rsidR="00D663F3" w:rsidRPr="00D36369">
        <w:rPr>
          <w:rFonts w:ascii="Times New Roman" w:eastAsia="Calibri" w:hAnsi="Times New Roman" w:cs="Times New Roman"/>
          <w:position w:val="-12"/>
          <w:lang w:val="en-US"/>
        </w:rPr>
        <w:object w:dxaOrig="460" w:dyaOrig="360" w14:anchorId="1CB8F974">
          <v:shape id="_x0000_i1348" type="#_x0000_t75" style="width:22.5pt;height:18.35pt" o:ole="">
            <v:imagedata r:id="rId225" o:title=""/>
          </v:shape>
          <o:OLEObject Type="Embed" ProgID="Equation.DSMT4" ShapeID="_x0000_i1348" DrawAspect="Content" ObjectID="_1791651133" r:id="rId533"/>
        </w:object>
      </w:r>
      <w:r w:rsidR="00D663F3" w:rsidRPr="00D36369">
        <w:rPr>
          <w:rFonts w:ascii="Times New Roman" w:eastAsia="Calibri" w:hAnsi="Times New Roman" w:cs="Times New Roman"/>
          <w:lang w:val="en-US"/>
        </w:rPr>
        <w:t xml:space="preserve">biết </w:t>
      </w:r>
      <w:r w:rsidR="00D663F3" w:rsidRPr="00D36369">
        <w:rPr>
          <w:rFonts w:ascii="Times New Roman" w:eastAsia="Calibri" w:hAnsi="Times New Roman" w:cs="Times New Roman"/>
          <w:position w:val="-13"/>
          <w:lang w:val="en-US"/>
        </w:rPr>
        <w:object w:dxaOrig="1200" w:dyaOrig="380" w14:anchorId="7F468871">
          <v:shape id="_x0000_i1349" type="#_x0000_t75" style="width:59.75pt;height:18.65pt" o:ole="">
            <v:imagedata r:id="rId227" o:title=""/>
          </v:shape>
          <o:OLEObject Type="Embed" ProgID="Equation.DSMT4" ShapeID="_x0000_i1349" DrawAspect="Content" ObjectID="_1791651134" r:id="rId534"/>
        </w:object>
      </w:r>
      <w:r w:rsidR="00D663F3" w:rsidRPr="00D36369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="00D663F3" w:rsidRPr="00D36369">
        <w:rPr>
          <w:rFonts w:ascii="Cambria Math" w:eastAsia="Calibri" w:hAnsi="Cambria Math" w:cs="Times New Roman"/>
          <w:lang w:val="en-US"/>
        </w:rPr>
        <w:t>−</w:t>
      </w:r>
      <w:r w:rsidR="00D663F3" w:rsidRPr="00D36369">
        <w:rPr>
          <w:rFonts w:ascii="Times New Roman" w:eastAsia="Calibri" w:hAnsi="Times New Roman" w:cs="Times New Roman"/>
          <w:lang w:val="en-US"/>
        </w:rPr>
        <w:t>10;10] để dãy số tăng.</w:t>
      </w:r>
    </w:p>
    <w:p w14:paraId="20AE9BDC" w14:textId="77777777"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b/>
          <w:lang w:val="en-US"/>
        </w:rPr>
        <w:t>TRẢ LỜI 11</w:t>
      </w:r>
    </w:p>
    <w:p w14:paraId="659E07BC" w14:textId="77777777" w:rsidR="00D663F3" w:rsidRPr="00D36369" w:rsidRDefault="002C60DE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14:paraId="7A9B95B4" w14:textId="77777777"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 Ta có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4760" w:dyaOrig="380" w14:anchorId="4FED44D2">
          <v:shape id="_x0000_i1350" type="#_x0000_t75" style="width:237.95pt;height:18.65pt" o:ole="">
            <v:imagedata r:id="rId535" o:title=""/>
          </v:shape>
          <o:OLEObject Type="Embed" ProgID="Equation.DSMT4" ShapeID="_x0000_i1350" DrawAspect="Content" ObjectID="_1791651135" r:id="rId536"/>
        </w:object>
      </w:r>
    </w:p>
    <w:p w14:paraId="3DCB1580" w14:textId="77777777" w:rsidR="00D663F3" w:rsidRPr="00D36369" w:rsidRDefault="00D663F3" w:rsidP="00D663F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D36369">
        <w:rPr>
          <w:rFonts w:ascii="Times New Roman" w:eastAsia="Calibri" w:hAnsi="Times New Roman" w:cs="Times New Roman"/>
          <w:lang w:val="en-US"/>
        </w:rPr>
        <w:t xml:space="preserve">Để dãy số tăng thì </w:t>
      </w:r>
      <w:r w:rsidRPr="00D36369">
        <w:rPr>
          <w:rFonts w:ascii="Times New Roman" w:eastAsia="Calibri" w:hAnsi="Times New Roman" w:cs="Times New Roman"/>
          <w:position w:val="-13"/>
          <w:lang w:val="en-US"/>
        </w:rPr>
        <w:object w:dxaOrig="6380" w:dyaOrig="380" w14:anchorId="5C760A2C">
          <v:shape id="_x0000_i1351" type="#_x0000_t75" style="width:319.15pt;height:18.65pt" o:ole="">
            <v:imagedata r:id="rId537" o:title=""/>
          </v:shape>
          <o:OLEObject Type="Embed" ProgID="Equation.DSMT4" ShapeID="_x0000_i1351" DrawAspect="Content" ObjectID="_1791651136" r:id="rId538"/>
        </w:object>
      </w:r>
    </w:p>
    <w:p w14:paraId="330493C3" w14:textId="77777777" w:rsidR="00FE3ED1" w:rsidRPr="00D36369" w:rsidRDefault="00FE3ED1" w:rsidP="00FE3ED1">
      <w:pPr>
        <w:spacing w:after="0" w:line="240" w:lineRule="auto"/>
        <w:rPr>
          <w:rFonts w:ascii="Times New Roman" w:hAnsi="Times New Roman" w:cs="Times New Roman"/>
        </w:rPr>
      </w:pPr>
    </w:p>
    <w:p w14:paraId="51A56586" w14:textId="77777777"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D36369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14:paraId="51349CAC" w14:textId="77777777"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14:paraId="6A6B47E6" w14:textId="77777777" w:rsidR="00FE3ED1" w:rsidRPr="00D36369" w:rsidRDefault="00FE3ED1" w:rsidP="00FE3ED1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D36369">
        <w:rPr>
          <w:rFonts w:ascii="Times New Roman" w:eastAsiaTheme="minorEastAsia" w:hAnsi="Times New Roman" w:cs="Times New Roman"/>
          <w:i/>
          <w:lang w:val="en-US"/>
        </w:rPr>
        <w:lastRenderedPageBreak/>
        <w:t>-Giám thị không giải thích gì thêm.</w:t>
      </w:r>
    </w:p>
    <w:p w14:paraId="30B24575" w14:textId="77777777" w:rsidR="00FE3ED1" w:rsidRPr="00D36369" w:rsidRDefault="00FE3ED1" w:rsidP="00FE3ED1"/>
    <w:p w14:paraId="38803A41" w14:textId="77777777" w:rsidR="00394B73" w:rsidRDefault="00394B73" w:rsidP="00394B73">
      <w:r>
        <w:t>Tài liệu được chia sẻ bởi Website VnTeach.Com</w:t>
      </w:r>
    </w:p>
    <w:p w14:paraId="421F597E" w14:textId="2A47B4C5" w:rsidR="000C21DE" w:rsidRPr="00D36369" w:rsidRDefault="00394B73" w:rsidP="00394B73">
      <w:r>
        <w:t>https://www.vnteach.com</w:t>
      </w:r>
    </w:p>
    <w:sectPr w:rsidR="000C21DE" w:rsidRPr="00D36369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E23AA43"/>
    <w:multiLevelType w:val="singleLevel"/>
    <w:tmpl w:val="FE23AA43"/>
    <w:lvl w:ilvl="0">
      <w:start w:val="1"/>
      <w:numFmt w:val="upperLetter"/>
      <w:suff w:val="space"/>
      <w:lvlText w:val="%1."/>
      <w:lvlJc w:val="left"/>
      <w:pPr>
        <w:ind w:left="915" w:firstLine="0"/>
      </w:pPr>
    </w:lvl>
  </w:abstractNum>
  <w:abstractNum w:abstractNumId="1" w15:restartNumberingAfterBreak="0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2684630">
    <w:abstractNumId w:val="6"/>
  </w:num>
  <w:num w:numId="2" w16cid:durableId="969441197">
    <w:abstractNumId w:val="1"/>
  </w:num>
  <w:num w:numId="3" w16cid:durableId="2105757362">
    <w:abstractNumId w:val="4"/>
  </w:num>
  <w:num w:numId="4" w16cid:durableId="1773360745">
    <w:abstractNumId w:val="5"/>
  </w:num>
  <w:num w:numId="5" w16cid:durableId="1589389823">
    <w:abstractNumId w:val="3"/>
  </w:num>
  <w:num w:numId="6" w16cid:durableId="1229531727">
    <w:abstractNumId w:val="2"/>
  </w:num>
  <w:num w:numId="7" w16cid:durableId="21044508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3ED1"/>
    <w:rsid w:val="000C21DE"/>
    <w:rsid w:val="002C60DE"/>
    <w:rsid w:val="00317CA6"/>
    <w:rsid w:val="00332923"/>
    <w:rsid w:val="00394B73"/>
    <w:rsid w:val="009B4F5B"/>
    <w:rsid w:val="00C12266"/>
    <w:rsid w:val="00D36369"/>
    <w:rsid w:val="00D663F3"/>
    <w:rsid w:val="00F36B02"/>
    <w:rsid w:val="00FE3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7F0FE2"/>
  <w15:chartTrackingRefBased/>
  <w15:docId w15:val="{9E920DF1-451D-47A9-A8FF-2B81AA290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3E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7CA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C12266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qFormat/>
    <w:rsid w:val="00C12266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D36369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7.bin"/><Relationship Id="rId531" Type="http://schemas.openxmlformats.org/officeDocument/2006/relationships/image" Target="media/image205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91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96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247.bin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9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36.bin"/><Relationship Id="rId511" Type="http://schemas.openxmlformats.org/officeDocument/2006/relationships/image" Target="media/image19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54.bin"/><Relationship Id="rId248" Type="http://schemas.openxmlformats.org/officeDocument/2006/relationships/image" Target="media/image116.wmf"/><Relationship Id="rId455" Type="http://schemas.openxmlformats.org/officeDocument/2006/relationships/image" Target="media/image173.wmf"/><Relationship Id="rId497" Type="http://schemas.openxmlformats.org/officeDocument/2006/relationships/image" Target="media/image19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14.bin"/><Relationship Id="rId522" Type="http://schemas.openxmlformats.org/officeDocument/2006/relationships/oleObject" Target="embeddings/oleObject31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244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63.bin"/><Relationship Id="rId466" Type="http://schemas.openxmlformats.org/officeDocument/2006/relationships/oleObject" Target="embeddings/oleObject28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2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163.wmf"/><Relationship Id="rId477" Type="http://schemas.openxmlformats.org/officeDocument/2006/relationships/image" Target="media/image181.wmf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98.bin"/><Relationship Id="rId502" Type="http://schemas.openxmlformats.org/officeDocument/2006/relationships/oleObject" Target="embeddings/oleObject30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31.bin"/><Relationship Id="rId7" Type="http://schemas.openxmlformats.org/officeDocument/2006/relationships/image" Target="media/image2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37.bin"/><Relationship Id="rId404" Type="http://schemas.openxmlformats.org/officeDocument/2006/relationships/oleObject" Target="embeddings/oleObject248.bin"/><Relationship Id="rId446" Type="http://schemas.openxmlformats.org/officeDocument/2006/relationships/oleObject" Target="embeddings/oleObject274.bin"/><Relationship Id="rId250" Type="http://schemas.openxmlformats.org/officeDocument/2006/relationships/image" Target="media/image117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72.bin"/><Relationship Id="rId488" Type="http://schemas.openxmlformats.org/officeDocument/2006/relationships/oleObject" Target="embeddings/oleObject298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5.bin"/><Relationship Id="rId513" Type="http://schemas.openxmlformats.org/officeDocument/2006/relationships/image" Target="media/image199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56.bin"/><Relationship Id="rId457" Type="http://schemas.openxmlformats.org/officeDocument/2006/relationships/image" Target="media/image174.wmf"/><Relationship Id="rId261" Type="http://schemas.openxmlformats.org/officeDocument/2006/relationships/image" Target="media/image120.wmf"/><Relationship Id="rId499" Type="http://schemas.openxmlformats.org/officeDocument/2006/relationships/image" Target="media/image19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16.bin"/><Relationship Id="rId524" Type="http://schemas.openxmlformats.org/officeDocument/2006/relationships/oleObject" Target="embeddings/oleObject319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224.bin"/><Relationship Id="rId426" Type="http://schemas.openxmlformats.org/officeDocument/2006/relationships/oleObject" Target="embeddings/oleObject264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178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206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45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164.wmf"/><Relationship Id="rId479" Type="http://schemas.openxmlformats.org/officeDocument/2006/relationships/image" Target="media/image182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25.wmf"/><Relationship Id="rId339" Type="http://schemas.openxmlformats.org/officeDocument/2006/relationships/image" Target="media/image136.wmf"/><Relationship Id="rId490" Type="http://schemas.openxmlformats.org/officeDocument/2006/relationships/oleObject" Target="embeddings/oleObject299.bin"/><Relationship Id="rId504" Type="http://schemas.openxmlformats.org/officeDocument/2006/relationships/oleObject" Target="embeddings/oleObject306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207.bin"/><Relationship Id="rId406" Type="http://schemas.openxmlformats.org/officeDocument/2006/relationships/oleObject" Target="embeddings/oleObject24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38.bin"/><Relationship Id="rId448" Type="http://schemas.openxmlformats.org/officeDocument/2006/relationships/oleObject" Target="embeddings/oleObject275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1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218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58.bin"/><Relationship Id="rId459" Type="http://schemas.openxmlformats.org/officeDocument/2006/relationships/image" Target="media/image17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image" Target="media/image121.wmf"/><Relationship Id="rId319" Type="http://schemas.openxmlformats.org/officeDocument/2006/relationships/oleObject" Target="embeddings/oleObject184.bin"/><Relationship Id="rId470" Type="http://schemas.openxmlformats.org/officeDocument/2006/relationships/image" Target="media/image179.wmf"/><Relationship Id="rId526" Type="http://schemas.openxmlformats.org/officeDocument/2006/relationships/oleObject" Target="embeddings/oleObject32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9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225.bin"/><Relationship Id="rId428" Type="http://schemas.openxmlformats.org/officeDocument/2006/relationships/oleObject" Target="embeddings/oleObject265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4.wmf"/><Relationship Id="rId481" Type="http://schemas.openxmlformats.org/officeDocument/2006/relationships/image" Target="media/image183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07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37.wmf"/><Relationship Id="rId383" Type="http://schemas.openxmlformats.org/officeDocument/2006/relationships/image" Target="media/image146.wmf"/><Relationship Id="rId439" Type="http://schemas.openxmlformats.org/officeDocument/2006/relationships/image" Target="media/image165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25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76.bin"/><Relationship Id="rId506" Type="http://schemas.openxmlformats.org/officeDocument/2006/relationships/oleObject" Target="embeddings/oleObject30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6.bin"/><Relationship Id="rId492" Type="http://schemas.openxmlformats.org/officeDocument/2006/relationships/oleObject" Target="embeddings/oleObject30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209.bin"/><Relationship Id="rId394" Type="http://schemas.openxmlformats.org/officeDocument/2006/relationships/oleObject" Target="embeddings/oleObject239.bin"/><Relationship Id="rId408" Type="http://schemas.openxmlformats.org/officeDocument/2006/relationships/oleObject" Target="embeddings/oleObject250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3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4.bin"/><Relationship Id="rId461" Type="http://schemas.openxmlformats.org/officeDocument/2006/relationships/image" Target="media/image176.wmf"/><Relationship Id="rId517" Type="http://schemas.openxmlformats.org/officeDocument/2006/relationships/oleObject" Target="embeddings/oleObject314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32.wmf"/><Relationship Id="rId363" Type="http://schemas.openxmlformats.org/officeDocument/2006/relationships/oleObject" Target="embeddings/oleObject220.bin"/><Relationship Id="rId419" Type="http://schemas.openxmlformats.org/officeDocument/2006/relationships/oleObject" Target="embeddings/oleObject26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66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2.wmf"/><Relationship Id="rId472" Type="http://schemas.openxmlformats.org/officeDocument/2006/relationships/image" Target="media/image180.wmf"/><Relationship Id="rId528" Type="http://schemas.openxmlformats.org/officeDocument/2006/relationships/oleObject" Target="embeddings/oleObject321.bin"/><Relationship Id="rId125" Type="http://schemas.openxmlformats.org/officeDocument/2006/relationships/image" Target="media/image61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2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8.bin"/><Relationship Id="rId441" Type="http://schemas.openxmlformats.org/officeDocument/2006/relationships/image" Target="media/image166.wmf"/><Relationship Id="rId483" Type="http://schemas.openxmlformats.org/officeDocument/2006/relationships/image" Target="media/image184.wmf"/><Relationship Id="rId539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30.wmf"/><Relationship Id="rId343" Type="http://schemas.openxmlformats.org/officeDocument/2006/relationships/image" Target="media/image138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47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27.wmf"/><Relationship Id="rId410" Type="http://schemas.openxmlformats.org/officeDocument/2006/relationships/image" Target="media/image155.wmf"/><Relationship Id="rId452" Type="http://schemas.openxmlformats.org/officeDocument/2006/relationships/oleObject" Target="embeddings/oleObject277.bin"/><Relationship Id="rId494" Type="http://schemas.openxmlformats.org/officeDocument/2006/relationships/oleObject" Target="embeddings/oleObject301.bin"/><Relationship Id="rId508" Type="http://schemas.openxmlformats.org/officeDocument/2006/relationships/oleObject" Target="embeddings/oleObject308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11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41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56.wmf"/><Relationship Id="rId463" Type="http://schemas.openxmlformats.org/officeDocument/2006/relationships/image" Target="media/image177.wmf"/><Relationship Id="rId519" Type="http://schemas.openxmlformats.org/officeDocument/2006/relationships/oleObject" Target="embeddings/oleObject316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33.wmf"/><Relationship Id="rId530" Type="http://schemas.openxmlformats.org/officeDocument/2006/relationships/oleObject" Target="embeddings/oleObject322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40.wmf"/><Relationship Id="rId225" Type="http://schemas.openxmlformats.org/officeDocument/2006/relationships/image" Target="media/image110.wmf"/><Relationship Id="rId267" Type="http://schemas.openxmlformats.org/officeDocument/2006/relationships/image" Target="media/image123.wmf"/><Relationship Id="rId432" Type="http://schemas.openxmlformats.org/officeDocument/2006/relationships/oleObject" Target="embeddings/oleObject267.bin"/><Relationship Id="rId474" Type="http://schemas.openxmlformats.org/officeDocument/2006/relationships/oleObject" Target="embeddings/oleObject290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95.bin"/><Relationship Id="rId376" Type="http://schemas.openxmlformats.org/officeDocument/2006/relationships/oleObject" Target="embeddings/oleObject22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46.bin"/><Relationship Id="rId443" Type="http://schemas.openxmlformats.org/officeDocument/2006/relationships/image" Target="media/image167.wmf"/><Relationship Id="rId303" Type="http://schemas.openxmlformats.org/officeDocument/2006/relationships/oleObject" Target="embeddings/oleObject169.bin"/><Relationship Id="rId485" Type="http://schemas.openxmlformats.org/officeDocument/2006/relationships/image" Target="media/image185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39.wmf"/><Relationship Id="rId387" Type="http://schemas.openxmlformats.org/officeDocument/2006/relationships/image" Target="media/image148.wmf"/><Relationship Id="rId510" Type="http://schemas.openxmlformats.org/officeDocument/2006/relationships/oleObject" Target="embeddings/oleObject30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5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78.bin"/><Relationship Id="rId496" Type="http://schemas.openxmlformats.org/officeDocument/2006/relationships/oleObject" Target="embeddings/oleObject30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13.bin"/><Relationship Id="rId398" Type="http://schemas.openxmlformats.org/officeDocument/2006/relationships/oleObject" Target="embeddings/oleObject243.bin"/><Relationship Id="rId521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57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8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34.wmf"/><Relationship Id="rId367" Type="http://schemas.openxmlformats.org/officeDocument/2006/relationships/image" Target="media/image141.wmf"/><Relationship Id="rId532" Type="http://schemas.openxmlformats.org/officeDocument/2006/relationships/oleObject" Target="embeddings/oleObject32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68.bin"/><Relationship Id="rId476" Type="http://schemas.openxmlformats.org/officeDocument/2006/relationships/oleObject" Target="embeddings/oleObject292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7.bin"/><Relationship Id="rId501" Type="http://schemas.openxmlformats.org/officeDocument/2006/relationships/image" Target="media/image19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30.bin"/><Relationship Id="rId403" Type="http://schemas.openxmlformats.org/officeDocument/2006/relationships/image" Target="media/image15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168.wmf"/><Relationship Id="rId487" Type="http://schemas.openxmlformats.org/officeDocument/2006/relationships/image" Target="media/image186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204.bin"/><Relationship Id="rId512" Type="http://schemas.openxmlformats.org/officeDocument/2006/relationships/oleObject" Target="embeddings/oleObject31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49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55.bin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0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01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1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58.wmf"/><Relationship Id="rId467" Type="http://schemas.openxmlformats.org/officeDocument/2006/relationships/oleObject" Target="embeddings/oleObject286.bin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35.wmf"/><Relationship Id="rId369" Type="http://schemas.openxmlformats.org/officeDocument/2006/relationships/image" Target="media/image142.wmf"/><Relationship Id="rId534" Type="http://schemas.openxmlformats.org/officeDocument/2006/relationships/oleObject" Target="embeddings/oleObject325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32.bin"/><Relationship Id="rId436" Type="http://schemas.openxmlformats.org/officeDocument/2006/relationships/oleObject" Target="embeddings/oleObject269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93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9.bin"/><Relationship Id="rId503" Type="http://schemas.openxmlformats.org/officeDocument/2006/relationships/image" Target="media/image19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50.wmf"/><Relationship Id="rId405" Type="http://schemas.openxmlformats.org/officeDocument/2006/relationships/image" Target="media/image153.wmf"/><Relationship Id="rId447" Type="http://schemas.openxmlformats.org/officeDocument/2006/relationships/image" Target="media/image169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18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6.bin"/><Relationship Id="rId514" Type="http://schemas.openxmlformats.org/officeDocument/2006/relationships/oleObject" Target="embeddings/oleObject31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17.bin"/><Relationship Id="rId416" Type="http://schemas.openxmlformats.org/officeDocument/2006/relationships/oleObject" Target="embeddings/oleObject257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8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83.bin"/><Relationship Id="rId525" Type="http://schemas.openxmlformats.org/officeDocument/2006/relationships/image" Target="media/image20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43.wmf"/><Relationship Id="rId427" Type="http://schemas.openxmlformats.org/officeDocument/2006/relationships/image" Target="media/image159.wmf"/><Relationship Id="rId469" Type="http://schemas.openxmlformats.org/officeDocument/2006/relationships/oleObject" Target="embeddings/oleObject28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94.bin"/><Relationship Id="rId536" Type="http://schemas.openxmlformats.org/officeDocument/2006/relationships/oleObject" Target="embeddings/oleObject32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200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33.bin"/><Relationship Id="rId438" Type="http://schemas.openxmlformats.org/officeDocument/2006/relationships/oleObject" Target="embeddings/oleObject270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188.wmf"/><Relationship Id="rId505" Type="http://schemas.openxmlformats.org/officeDocument/2006/relationships/image" Target="media/image195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08.bin"/><Relationship Id="rId393" Type="http://schemas.openxmlformats.org/officeDocument/2006/relationships/image" Target="media/image151.wmf"/><Relationship Id="rId407" Type="http://schemas.openxmlformats.org/officeDocument/2006/relationships/image" Target="media/image154.wmf"/><Relationship Id="rId449" Type="http://schemas.openxmlformats.org/officeDocument/2006/relationships/image" Target="media/image170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13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8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219.bin"/><Relationship Id="rId418" Type="http://schemas.openxmlformats.org/officeDocument/2006/relationships/oleObject" Target="embeddings/oleObject259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88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0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92.bin"/><Relationship Id="rId373" Type="http://schemas.openxmlformats.org/officeDocument/2006/relationships/image" Target="media/image144.wmf"/><Relationship Id="rId429" Type="http://schemas.openxmlformats.org/officeDocument/2006/relationships/image" Target="media/image16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7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7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95.bin"/><Relationship Id="rId538" Type="http://schemas.openxmlformats.org/officeDocument/2006/relationships/oleObject" Target="embeddings/oleObject3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201.bin"/><Relationship Id="rId384" Type="http://schemas.openxmlformats.org/officeDocument/2006/relationships/oleObject" Target="embeddings/oleObject234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6.bin"/><Relationship Id="rId451" Type="http://schemas.openxmlformats.org/officeDocument/2006/relationships/image" Target="media/image171.wmf"/><Relationship Id="rId493" Type="http://schemas.openxmlformats.org/officeDocument/2006/relationships/image" Target="media/image189.wmf"/><Relationship Id="rId507" Type="http://schemas.openxmlformats.org/officeDocument/2006/relationships/image" Target="media/image19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1.wmf"/><Relationship Id="rId353" Type="http://schemas.openxmlformats.org/officeDocument/2006/relationships/oleObject" Target="embeddings/oleObject210.bin"/><Relationship Id="rId395" Type="http://schemas.openxmlformats.org/officeDocument/2006/relationships/oleObject" Target="embeddings/oleObject240.bin"/><Relationship Id="rId409" Type="http://schemas.openxmlformats.org/officeDocument/2006/relationships/oleObject" Target="embeddings/oleObject251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61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65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5.bin"/><Relationship Id="rId115" Type="http://schemas.openxmlformats.org/officeDocument/2006/relationships/image" Target="media/image56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21.bin"/><Relationship Id="rId61" Type="http://schemas.openxmlformats.org/officeDocument/2006/relationships/image" Target="media/image29.wmf"/><Relationship Id="rId199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40.bin"/><Relationship Id="rId431" Type="http://schemas.openxmlformats.org/officeDocument/2006/relationships/image" Target="media/image161.wmf"/><Relationship Id="rId473" Type="http://schemas.openxmlformats.org/officeDocument/2006/relationships/oleObject" Target="embeddings/oleObject289.bin"/><Relationship Id="rId529" Type="http://schemas.openxmlformats.org/officeDocument/2006/relationships/image" Target="media/image204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94.bin"/><Relationship Id="rId540" Type="http://schemas.openxmlformats.org/officeDocument/2006/relationships/theme" Target="theme/theme1.xml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27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45.bin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202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35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52.bin"/><Relationship Id="rId453" Type="http://schemas.openxmlformats.org/officeDocument/2006/relationships/image" Target="media/image172.wmf"/><Relationship Id="rId509" Type="http://schemas.openxmlformats.org/officeDocument/2006/relationships/image" Target="media/image197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8.bin"/><Relationship Id="rId495" Type="http://schemas.openxmlformats.org/officeDocument/2006/relationships/image" Target="media/image19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212.bin"/><Relationship Id="rId397" Type="http://schemas.openxmlformats.org/officeDocument/2006/relationships/oleObject" Target="embeddings/oleObject242.bin"/><Relationship Id="rId520" Type="http://schemas.openxmlformats.org/officeDocument/2006/relationships/oleObject" Target="embeddings/oleObject317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62.bin"/><Relationship Id="rId464" Type="http://schemas.openxmlformats.org/officeDocument/2006/relationships/oleObject" Target="embeddings/oleObject283.bin"/><Relationship Id="rId299" Type="http://schemas.openxmlformats.org/officeDocument/2006/relationships/image" Target="media/image129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222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16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29.bin"/><Relationship Id="rId500" Type="http://schemas.openxmlformats.org/officeDocument/2006/relationships/oleObject" Target="embeddings/oleObject304.bin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444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871</Words>
  <Characters>16368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8-11T03:41:00Z</dcterms:created>
  <dcterms:modified xsi:type="dcterms:W3CDTF">2024-10-28T12:50:00Z</dcterms:modified>
</cp:coreProperties>
</file>